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624" r:id="rId2"/>
    <p:sldId id="683" r:id="rId3"/>
    <p:sldId id="1913" r:id="rId4"/>
    <p:sldId id="1947" r:id="rId5"/>
    <p:sldId id="1948" r:id="rId6"/>
    <p:sldId id="1949" r:id="rId7"/>
    <p:sldId id="1950" r:id="rId8"/>
    <p:sldId id="1951" r:id="rId9"/>
    <p:sldId id="1952" r:id="rId10"/>
    <p:sldId id="1953" r:id="rId11"/>
    <p:sldId id="1954" r:id="rId12"/>
    <p:sldId id="1955" r:id="rId13"/>
    <p:sldId id="1956" r:id="rId14"/>
    <p:sldId id="1957" r:id="rId15"/>
    <p:sldId id="1972" r:id="rId16"/>
    <p:sldId id="1958" r:id="rId17"/>
    <p:sldId id="1959" r:id="rId18"/>
    <p:sldId id="1960" r:id="rId19"/>
    <p:sldId id="1961" r:id="rId20"/>
    <p:sldId id="1963" r:id="rId21"/>
    <p:sldId id="1964" r:id="rId22"/>
    <p:sldId id="1965" r:id="rId23"/>
    <p:sldId id="1966" r:id="rId24"/>
    <p:sldId id="1967" r:id="rId25"/>
    <p:sldId id="1968" r:id="rId26"/>
    <p:sldId id="1969" r:id="rId27"/>
    <p:sldId id="1970" r:id="rId28"/>
    <p:sldId id="298" r:id="rId29"/>
    <p:sldId id="299" r:id="rId30"/>
    <p:sldId id="300" r:id="rId31"/>
    <p:sldId id="301" r:id="rId32"/>
    <p:sldId id="302" r:id="rId33"/>
    <p:sldId id="303" r:id="rId34"/>
    <p:sldId id="304" r:id="rId35"/>
    <p:sldId id="305" r:id="rId36"/>
    <p:sldId id="317" r:id="rId37"/>
    <p:sldId id="318" r:id="rId38"/>
    <p:sldId id="323" r:id="rId39"/>
    <p:sldId id="319" r:id="rId40"/>
    <p:sldId id="310" r:id="rId41"/>
    <p:sldId id="311" r:id="rId42"/>
    <p:sldId id="312" r:id="rId43"/>
    <p:sldId id="313" r:id="rId44"/>
    <p:sldId id="1943" r:id="rId45"/>
    <p:sldId id="1907" r:id="rId46"/>
    <p:sldId id="1908" r:id="rId47"/>
    <p:sldId id="1028" r:id="rId48"/>
  </p:sldIdLst>
  <p:sldSz cx="9144000" cy="6858000" type="screen4x3"/>
  <p:notesSz cx="6864350" cy="9996488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48" userDrawn="1">
          <p15:clr>
            <a:srgbClr val="A4A3A4"/>
          </p15:clr>
        </p15:guide>
        <p15:guide id="2" pos="216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3F"/>
    <a:srgbClr val="0000CC"/>
    <a:srgbClr val="0000FF"/>
    <a:srgbClr val="FF00FF"/>
    <a:srgbClr val="6600FF"/>
    <a:srgbClr val="0070C0"/>
    <a:srgbClr val="EAEDF4"/>
    <a:srgbClr val="D0D8E8"/>
    <a:srgbClr val="000066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7853C-536D-4A76-A0AE-DD22124D55A5}" styleName="테마 스타일 1 - 강조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00A15C55-8517-42AA-B614-E9B94910E393}" styleName="보통 스타일 2 - 강조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A111915-BE36-4E01-A7E5-04B1672EAD32}" styleName="밝은 스타일 2 - 강조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22838BEF-8BB2-4498-84A7-C5851F593DF1}" styleName="보통 스타일 4 - 강조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6D9F66E-5EB9-4882-86FB-DCBF35E3C3E4}" styleName="보통 스타일 4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BC89EF96-8CEA-46FF-86C4-4CE0E7609802}" styleName="밝은 스타일 3 - 강조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505E3EF-67EA-436B-97B2-0124C06EBD24}" styleName="보통 스타일 4 - 강조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8A107856-5554-42FB-B03E-39F5DBC370BA}" styleName="보통 스타일 4 - 강조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69CF1AB2-1976-4502-BF36-3FF5EA218861}" styleName="보통 스타일 4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41" autoAdjust="0"/>
    <p:restoredTop sz="95214" autoAdjust="0"/>
  </p:normalViewPr>
  <p:slideViewPr>
    <p:cSldViewPr>
      <p:cViewPr varScale="1">
        <p:scale>
          <a:sx n="161" d="100"/>
          <a:sy n="161" d="100"/>
        </p:scale>
        <p:origin x="1872" y="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4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1204"/>
    </p:cViewPr>
  </p:sorterViewPr>
  <p:notesViewPr>
    <p:cSldViewPr>
      <p:cViewPr varScale="1">
        <p:scale>
          <a:sx n="100" d="100"/>
          <a:sy n="100" d="100"/>
        </p:scale>
        <p:origin x="-2946" y="-108"/>
      </p:cViewPr>
      <p:guideLst>
        <p:guide orient="horz" pos="3148"/>
        <p:guide pos="216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3"/>
            <a:ext cx="2974552" cy="499825"/>
          </a:xfrm>
          <a:prstGeom prst="rect">
            <a:avLst/>
          </a:prstGeom>
        </p:spPr>
        <p:txBody>
          <a:bodyPr vert="horz" lIns="96317" tIns="48158" rIns="96317" bIns="48158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8209" y="3"/>
            <a:ext cx="2974552" cy="499825"/>
          </a:xfrm>
          <a:prstGeom prst="rect">
            <a:avLst/>
          </a:prstGeom>
        </p:spPr>
        <p:txBody>
          <a:bodyPr vert="horz" lIns="96317" tIns="48158" rIns="96317" bIns="48158" rtlCol="0"/>
          <a:lstStyle>
            <a:lvl1pPr algn="r">
              <a:defRPr sz="1300"/>
            </a:lvl1pPr>
          </a:lstStyle>
          <a:p>
            <a:fld id="{91F7E485-CF4B-49E5-80CC-25C6F0E7F36F}" type="datetimeFigureOut">
              <a:rPr lang="ko-KR" altLang="en-US" smtClean="0"/>
              <a:t>2021-05-1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33450" y="749300"/>
            <a:ext cx="4997450" cy="37496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317" tIns="48158" rIns="96317" bIns="48158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6435" y="4748332"/>
            <a:ext cx="5491480" cy="4498420"/>
          </a:xfrm>
          <a:prstGeom prst="rect">
            <a:avLst/>
          </a:prstGeom>
        </p:spPr>
        <p:txBody>
          <a:bodyPr vert="horz" lIns="96317" tIns="48158" rIns="96317" bIns="48158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94932"/>
            <a:ext cx="2974552" cy="499825"/>
          </a:xfrm>
          <a:prstGeom prst="rect">
            <a:avLst/>
          </a:prstGeom>
        </p:spPr>
        <p:txBody>
          <a:bodyPr vert="horz" lIns="96317" tIns="48158" rIns="96317" bIns="48158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8209" y="9494932"/>
            <a:ext cx="2974552" cy="499825"/>
          </a:xfrm>
          <a:prstGeom prst="rect">
            <a:avLst/>
          </a:prstGeom>
        </p:spPr>
        <p:txBody>
          <a:bodyPr vert="horz" lIns="96317" tIns="48158" rIns="96317" bIns="48158" rtlCol="0" anchor="b"/>
          <a:lstStyle>
            <a:lvl1pPr algn="r">
              <a:defRPr sz="1300"/>
            </a:lvl1pPr>
          </a:lstStyle>
          <a:p>
            <a:fld id="{487C817A-F9D8-4614-B4EE-4254C2204BC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80545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 txBox="1">
            <a:spLocks noGrp="1" noChangeArrowheads="1"/>
          </p:cNvSpPr>
          <p:nvPr/>
        </p:nvSpPr>
        <p:spPr bwMode="auto">
          <a:xfrm>
            <a:off x="3887681" y="9494677"/>
            <a:ext cx="2975576" cy="500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634" tIns="45818" rIns="91634" bIns="45818" anchor="b"/>
          <a:lstStyle/>
          <a:p>
            <a:pPr algn="r" defTabSz="915440"/>
            <a:fld id="{69E4C955-43B7-4B8B-BC79-CE5F3AF0EF02}" type="slidenum">
              <a:rPr lang="en-US" altLang="ko-KR" sz="1200">
                <a:solidFill>
                  <a:prstClr val="black"/>
                </a:solidFill>
              </a:rPr>
              <a:pPr algn="r" defTabSz="915440"/>
              <a:t>1</a:t>
            </a:fld>
            <a:endParaRPr lang="en-US" altLang="ko-KR" sz="1200" dirty="0">
              <a:solidFill>
                <a:prstClr val="black"/>
              </a:solidFill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35038" y="749300"/>
            <a:ext cx="4997450" cy="37496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8194" y="4750659"/>
            <a:ext cx="5487966" cy="4496430"/>
          </a:xfrm>
          <a:noFill/>
        </p:spPr>
        <p:txBody>
          <a:bodyPr wrap="square" lIns="91634" tIns="45818" rIns="91634" bIns="45818" numCol="1" anchor="t" anchorCtr="0" compatLnSpc="1">
            <a:prstTxWarp prst="textNoShape">
              <a:avLst/>
            </a:prstTxWarp>
          </a:bodyPr>
          <a:lstStyle/>
          <a:p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2692341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815724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8300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66196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73725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C817A-F9D8-4614-B4EE-4254C2204BCC}" type="slidenum">
              <a:rPr lang="ko-KR" altLang="en-US" smtClean="0"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816513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 txBox="1">
            <a:spLocks noGrp="1" noChangeArrowheads="1"/>
          </p:cNvSpPr>
          <p:nvPr/>
        </p:nvSpPr>
        <p:spPr bwMode="auto">
          <a:xfrm>
            <a:off x="3887681" y="9494677"/>
            <a:ext cx="2975576" cy="500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634" tIns="45818" rIns="91634" bIns="45818" anchor="b"/>
          <a:lstStyle/>
          <a:p>
            <a:pPr algn="r" defTabSz="915440"/>
            <a:fld id="{69E4C955-43B7-4B8B-BC79-CE5F3AF0EF02}" type="slidenum">
              <a:rPr lang="en-US" altLang="ko-KR" sz="1200">
                <a:solidFill>
                  <a:prstClr val="black"/>
                </a:solidFill>
              </a:rPr>
              <a:pPr algn="r" defTabSz="915440"/>
              <a:t>47</a:t>
            </a:fld>
            <a:endParaRPr lang="en-US" altLang="ko-KR" sz="1200" dirty="0">
              <a:solidFill>
                <a:prstClr val="black"/>
              </a:solidFill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35038" y="749300"/>
            <a:ext cx="4997450" cy="37496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8194" y="4750659"/>
            <a:ext cx="5487966" cy="4496430"/>
          </a:xfrm>
          <a:noFill/>
        </p:spPr>
        <p:txBody>
          <a:bodyPr wrap="square" lIns="91634" tIns="45818" rIns="91634" bIns="45818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ko-KR" altLang="ko-KR" dirty="0"/>
          </a:p>
        </p:txBody>
      </p:sp>
    </p:spTree>
    <p:extLst>
      <p:ext uri="{BB962C8B-B14F-4D97-AF65-F5344CB8AC3E}">
        <p14:creationId xmlns:p14="http://schemas.microsoft.com/office/powerpoint/2010/main" val="2755423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나눔고딕 ExtraBold" pitchFamily="50" charset="-127"/>
                <a:ea typeface="나눔고딕 ExtraBold" pitchFamily="50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dirty="0"/>
              <a:t>마스터 부제목 스타일 편집</a:t>
            </a:r>
          </a:p>
        </p:txBody>
      </p:sp>
      <p:pic>
        <p:nvPicPr>
          <p:cNvPr id="14" name="그림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1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pic>
        <p:nvPicPr>
          <p:cNvPr id="11" name="그림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13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pic>
        <p:nvPicPr>
          <p:cNvPr id="11" name="그림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pic>
        <p:nvPicPr>
          <p:cNvPr id="12" name="Picture 6" descr="C:\Users\Donggeon Lee\Desktop\IoT\pnu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9980" y="6503867"/>
            <a:ext cx="1246996" cy="307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6"/>
          <p:cNvGrpSpPr>
            <a:grpSpLocks/>
          </p:cNvGrpSpPr>
          <p:nvPr userDrawn="1"/>
        </p:nvGrpSpPr>
        <p:grpSpPr bwMode="auto">
          <a:xfrm>
            <a:off x="487363" y="2959100"/>
            <a:ext cx="4013200" cy="465138"/>
            <a:chOff x="2014" y="1864"/>
            <a:chExt cx="3005" cy="317"/>
          </a:xfrm>
        </p:grpSpPr>
        <p:sp>
          <p:nvSpPr>
            <p:cNvPr id="4" name="Rectangle 10"/>
            <p:cNvSpPr>
              <a:spLocks noChangeArrowheads="1"/>
            </p:cNvSpPr>
            <p:nvPr userDrawn="1"/>
          </p:nvSpPr>
          <p:spPr bwMode="auto">
            <a:xfrm>
              <a:off x="2014" y="1864"/>
              <a:ext cx="2364" cy="317"/>
            </a:xfrm>
            <a:prstGeom prst="rect">
              <a:avLst/>
            </a:prstGeom>
            <a:gradFill rotWithShape="1">
              <a:gsLst>
                <a:gs pos="0">
                  <a:srgbClr val="9ABCDE"/>
                </a:gs>
                <a:gs pos="100000">
                  <a:srgbClr val="DCE8F4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" name="Rectangle 16"/>
            <p:cNvSpPr>
              <a:spLocks noChangeArrowheads="1"/>
            </p:cNvSpPr>
            <p:nvPr userDrawn="1"/>
          </p:nvSpPr>
          <p:spPr bwMode="auto">
            <a:xfrm>
              <a:off x="4671" y="1864"/>
              <a:ext cx="150" cy="317"/>
            </a:xfrm>
            <a:prstGeom prst="rect">
              <a:avLst/>
            </a:prstGeom>
            <a:solidFill>
              <a:srgbClr val="9ABCDE">
                <a:alpha val="27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6" name="Rectangle 17"/>
            <p:cNvSpPr>
              <a:spLocks noChangeArrowheads="1"/>
            </p:cNvSpPr>
            <p:nvPr userDrawn="1"/>
          </p:nvSpPr>
          <p:spPr bwMode="auto">
            <a:xfrm>
              <a:off x="4855" y="1864"/>
              <a:ext cx="164" cy="317"/>
            </a:xfrm>
            <a:prstGeom prst="rect">
              <a:avLst/>
            </a:prstGeom>
            <a:solidFill>
              <a:srgbClr val="9ABCDE">
                <a:alpha val="2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7" name="Rectangle 18"/>
            <p:cNvSpPr>
              <a:spLocks noChangeArrowheads="1"/>
            </p:cNvSpPr>
            <p:nvPr userDrawn="1"/>
          </p:nvSpPr>
          <p:spPr bwMode="auto">
            <a:xfrm>
              <a:off x="4428" y="1864"/>
              <a:ext cx="206" cy="317"/>
            </a:xfrm>
            <a:prstGeom prst="rect">
              <a:avLst/>
            </a:prstGeom>
            <a:solidFill>
              <a:srgbClr val="9ABCDE">
                <a:alpha val="39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357313" y="4443413"/>
            <a:ext cx="7786687" cy="57150"/>
          </a:xfrm>
          <a:prstGeom prst="rect">
            <a:avLst/>
          </a:prstGeom>
          <a:solidFill>
            <a:srgbClr val="9ABCDE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1">
                <a:lumMod val="50000"/>
              </a:schemeClr>
            </a:outerShdw>
          </a:effectLst>
        </p:spPr>
        <p:txBody>
          <a:bodyPr wrap="none" lIns="91431" tIns="45715" rIns="91431" bIns="45715" anchor="ctr"/>
          <a:lstStyle/>
          <a:p>
            <a:pPr>
              <a:defRPr/>
            </a:pPr>
            <a:endParaRPr lang="ko-KR" altLang="en-US" dirty="0">
              <a:solidFill>
                <a:prstClr val="black"/>
              </a:solidFill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214414" y="3286125"/>
            <a:ext cx="7772400" cy="1470025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tx2">
                    <a:lumMod val="50000"/>
                  </a:schemeClr>
                </a:solidFill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0" name="바닥글 개체 틀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9585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67" y="1"/>
            <a:ext cx="9147115" cy="6614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직사각형 6"/>
          <p:cNvSpPr/>
          <p:nvPr userDrawn="1"/>
        </p:nvSpPr>
        <p:spPr>
          <a:xfrm rot="10800000">
            <a:off x="-3115" y="-1539"/>
            <a:ext cx="450927" cy="8367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662">
              <a:solidFill>
                <a:prstClr val="white"/>
              </a:solidFill>
            </a:endParaRPr>
          </a:p>
        </p:txBody>
      </p:sp>
      <p:sp>
        <p:nvSpPr>
          <p:cNvPr id="8" name="직사각형 7"/>
          <p:cNvSpPr/>
          <p:nvPr userDrawn="1"/>
        </p:nvSpPr>
        <p:spPr>
          <a:xfrm>
            <a:off x="0" y="6597352"/>
            <a:ext cx="9144000" cy="260648"/>
          </a:xfrm>
          <a:prstGeom prst="rect">
            <a:avLst/>
          </a:prstGeom>
          <a:solidFill>
            <a:schemeClr val="accent1"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662">
              <a:solidFill>
                <a:prstClr val="white"/>
              </a:solidFill>
            </a:endParaRPr>
          </a:p>
        </p:txBody>
      </p:sp>
      <p:sp>
        <p:nvSpPr>
          <p:cNvPr id="9" name="직사각형 8"/>
          <p:cNvSpPr/>
          <p:nvPr userDrawn="1"/>
        </p:nvSpPr>
        <p:spPr>
          <a:xfrm rot="16200000">
            <a:off x="4375362" y="-3931930"/>
            <a:ext cx="836709" cy="8700568"/>
          </a:xfrm>
          <a:prstGeom prst="rect">
            <a:avLst/>
          </a:prstGeom>
          <a:gradFill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ko-KR" altLang="en-US" sz="1662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1746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407987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200" y="1066800"/>
            <a:ext cx="4038600" cy="51054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51054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바닥글 개체 틀 5"/>
          <p:cNvSpPr>
            <a:spLocks noGrp="1"/>
          </p:cNvSpPr>
          <p:nvPr>
            <p:ph type="ftr" sz="quarter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6" name="슬라이드 번호 개체 틀 6"/>
          <p:cNvSpPr>
            <a:spLocks noGrp="1"/>
          </p:cNvSpPr>
          <p:nvPr>
            <p:ph type="sldNum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C4CD82-31DA-40C6-B867-65C44CA8C9D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90349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23528" y="147112"/>
            <a:ext cx="6264696" cy="401568"/>
          </a:xfrm>
        </p:spPr>
        <p:txBody>
          <a:bodyPr>
            <a:noAutofit/>
          </a:bodyPr>
          <a:lstStyle>
            <a:lvl1pPr algn="l">
              <a:defRPr sz="240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25286" y="614172"/>
            <a:ext cx="8911209" cy="5361459"/>
          </a:xfrm>
        </p:spPr>
        <p:txBody>
          <a:bodyPr/>
          <a:lstStyle>
            <a:lvl1pPr latinLnBrk="0">
              <a:defRPr sz="2400">
                <a:latin typeface="나눔고딕 ExtraBold" pitchFamily="50" charset="-127"/>
                <a:ea typeface="나눔고딕 ExtraBold" pitchFamily="50" charset="-127"/>
              </a:defRPr>
            </a:lvl1pPr>
            <a:lvl2pPr latinLnBrk="0">
              <a:defRPr sz="2000">
                <a:solidFill>
                  <a:srgbClr val="C00000"/>
                </a:solidFill>
                <a:latin typeface="나눔고딕 ExtraBold" pitchFamily="50" charset="-127"/>
                <a:ea typeface="나눔고딕 ExtraBold" pitchFamily="50" charset="-127"/>
              </a:defRPr>
            </a:lvl2pPr>
            <a:lvl3pPr latinLnBrk="0">
              <a:defRPr sz="1800">
                <a:solidFill>
                  <a:srgbClr val="C00000"/>
                </a:solidFill>
                <a:latin typeface="나눔고딕 ExtraBold" pitchFamily="50" charset="-127"/>
                <a:ea typeface="나눔고딕 ExtraBold" pitchFamily="50" charset="-127"/>
              </a:defRPr>
            </a:lvl3pPr>
            <a:lvl4pPr latinLnBrk="0">
              <a:defRPr sz="1600">
                <a:latin typeface="나눔고딕 ExtraBold" pitchFamily="50" charset="-127"/>
                <a:ea typeface="나눔고딕 ExtraBold" pitchFamily="50" charset="-127"/>
              </a:defRPr>
            </a:lvl4pPr>
            <a:lvl5pPr latinLnBrk="0">
              <a:defRPr sz="1400">
                <a:latin typeface="나눔고딕 ExtraBold" pitchFamily="50" charset="-127"/>
                <a:ea typeface="나눔고딕 ExtraBold" pitchFamily="50" charset="-127"/>
              </a:defRPr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8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97351"/>
            <a:ext cx="648072" cy="260649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나눔고딕 ExtraBold" pitchFamily="50" charset="-127"/>
                <a:ea typeface="나눔고딕 ExtraBold" pitchFamily="50" charset="-127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pic>
        <p:nvPicPr>
          <p:cNvPr id="11" name="그림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13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pic>
        <p:nvPicPr>
          <p:cNvPr id="14" name="그림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1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pic>
        <p:nvPicPr>
          <p:cNvPr id="10" name="그림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12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그림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12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14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87" y="6169107"/>
            <a:ext cx="9144000" cy="688893"/>
          </a:xfrm>
          <a:prstGeom prst="rect">
            <a:avLst/>
          </a:prstGeom>
        </p:spPr>
      </p:pic>
      <p:sp>
        <p:nvSpPr>
          <p:cNvPr id="14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283968" y="6556058"/>
            <a:ext cx="648072" cy="3651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CCB3AF-423D-41CB-AFF9-3007F6A07770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16" cstate="print"/>
          <a:srcRect l="3016" t="5763" r="1886"/>
          <a:stretch/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그룹 13"/>
          <p:cNvGrpSpPr/>
          <p:nvPr/>
        </p:nvGrpSpPr>
        <p:grpSpPr>
          <a:xfrm>
            <a:off x="241996" y="0"/>
            <a:ext cx="8902004" cy="392867"/>
            <a:chOff x="241067" y="4763"/>
            <a:chExt cx="8902004" cy="392867"/>
          </a:xfrm>
          <a:effectLst>
            <a:outerShdw blurRad="50800" dist="38100" dir="5400000" algn="t" rotWithShape="0">
              <a:prstClr val="black">
                <a:alpha val="12000"/>
              </a:prstClr>
            </a:outerShdw>
          </a:effectLst>
        </p:grpSpPr>
        <p:sp>
          <p:nvSpPr>
            <p:cNvPr id="17" name="직사각형 11"/>
            <p:cNvSpPr/>
            <p:nvPr userDrawn="1"/>
          </p:nvSpPr>
          <p:spPr bwMode="auto">
            <a:xfrm>
              <a:off x="6516215" y="60697"/>
              <a:ext cx="2171699" cy="283270"/>
            </a:xfrm>
            <a:custGeom>
              <a:avLst/>
              <a:gdLst>
                <a:gd name="connsiteX0" fmla="*/ 0 w 2195736"/>
                <a:gd name="connsiteY0" fmla="*/ 0 h 283270"/>
                <a:gd name="connsiteX1" fmla="*/ 2195736 w 2195736"/>
                <a:gd name="connsiteY1" fmla="*/ 0 h 283270"/>
                <a:gd name="connsiteX2" fmla="*/ 2195736 w 2195736"/>
                <a:gd name="connsiteY2" fmla="*/ 283270 h 283270"/>
                <a:gd name="connsiteX3" fmla="*/ 0 w 2195736"/>
                <a:gd name="connsiteY3" fmla="*/ 283270 h 283270"/>
                <a:gd name="connsiteX4" fmla="*/ 0 w 2195736"/>
                <a:gd name="connsiteY4" fmla="*/ 0 h 283270"/>
                <a:gd name="connsiteX0" fmla="*/ 0 w 2195736"/>
                <a:gd name="connsiteY0" fmla="*/ 0 h 283270"/>
                <a:gd name="connsiteX1" fmla="*/ 2195736 w 2195736"/>
                <a:gd name="connsiteY1" fmla="*/ 0 h 283270"/>
                <a:gd name="connsiteX2" fmla="*/ 2195736 w 2195736"/>
                <a:gd name="connsiteY2" fmla="*/ 283270 h 283270"/>
                <a:gd name="connsiteX3" fmla="*/ 504825 w 2195736"/>
                <a:gd name="connsiteY3" fmla="*/ 283270 h 283270"/>
                <a:gd name="connsiteX4" fmla="*/ 0 w 2195736"/>
                <a:gd name="connsiteY4" fmla="*/ 0 h 283270"/>
                <a:gd name="connsiteX0" fmla="*/ 0 w 2195736"/>
                <a:gd name="connsiteY0" fmla="*/ 0 h 283270"/>
                <a:gd name="connsiteX1" fmla="*/ 2195736 w 2195736"/>
                <a:gd name="connsiteY1" fmla="*/ 0 h 283270"/>
                <a:gd name="connsiteX2" fmla="*/ 2195736 w 2195736"/>
                <a:gd name="connsiteY2" fmla="*/ 283270 h 283270"/>
                <a:gd name="connsiteX3" fmla="*/ 504825 w 2195736"/>
                <a:gd name="connsiteY3" fmla="*/ 283270 h 283270"/>
                <a:gd name="connsiteX4" fmla="*/ 0 w 2195736"/>
                <a:gd name="connsiteY4" fmla="*/ 0 h 283270"/>
                <a:gd name="connsiteX0" fmla="*/ 124669 w 2320405"/>
                <a:gd name="connsiteY0" fmla="*/ 0 h 283270"/>
                <a:gd name="connsiteX1" fmla="*/ 2320405 w 2320405"/>
                <a:gd name="connsiteY1" fmla="*/ 0 h 283270"/>
                <a:gd name="connsiteX2" fmla="*/ 2320405 w 2320405"/>
                <a:gd name="connsiteY2" fmla="*/ 283270 h 283270"/>
                <a:gd name="connsiteX3" fmla="*/ 629494 w 2320405"/>
                <a:gd name="connsiteY3" fmla="*/ 283270 h 283270"/>
                <a:gd name="connsiteX4" fmla="*/ 310630 w 2320405"/>
                <a:gd name="connsiteY4" fmla="*/ 123875 h 283270"/>
                <a:gd name="connsiteX5" fmla="*/ 124669 w 2320405"/>
                <a:gd name="connsiteY5" fmla="*/ 0 h 283270"/>
                <a:gd name="connsiteX0" fmla="*/ 124669 w 2320405"/>
                <a:gd name="connsiteY0" fmla="*/ 0 h 283270"/>
                <a:gd name="connsiteX1" fmla="*/ 2320405 w 2320405"/>
                <a:gd name="connsiteY1" fmla="*/ 0 h 283270"/>
                <a:gd name="connsiteX2" fmla="*/ 2320405 w 2320405"/>
                <a:gd name="connsiteY2" fmla="*/ 283270 h 283270"/>
                <a:gd name="connsiteX3" fmla="*/ 629494 w 2320405"/>
                <a:gd name="connsiteY3" fmla="*/ 283270 h 283270"/>
                <a:gd name="connsiteX4" fmla="*/ 310630 w 2320405"/>
                <a:gd name="connsiteY4" fmla="*/ 123875 h 283270"/>
                <a:gd name="connsiteX5" fmla="*/ 124669 w 2320405"/>
                <a:gd name="connsiteY5" fmla="*/ 0 h 283270"/>
                <a:gd name="connsiteX0" fmla="*/ 137340 w 2333076"/>
                <a:gd name="connsiteY0" fmla="*/ 0 h 283270"/>
                <a:gd name="connsiteX1" fmla="*/ 2333076 w 2333076"/>
                <a:gd name="connsiteY1" fmla="*/ 0 h 283270"/>
                <a:gd name="connsiteX2" fmla="*/ 2333076 w 2333076"/>
                <a:gd name="connsiteY2" fmla="*/ 283270 h 283270"/>
                <a:gd name="connsiteX3" fmla="*/ 642165 w 2333076"/>
                <a:gd name="connsiteY3" fmla="*/ 283270 h 283270"/>
                <a:gd name="connsiteX4" fmla="*/ 259007 w 2333076"/>
                <a:gd name="connsiteY4" fmla="*/ 31006 h 283270"/>
                <a:gd name="connsiteX5" fmla="*/ 137340 w 2333076"/>
                <a:gd name="connsiteY5" fmla="*/ 0 h 283270"/>
                <a:gd name="connsiteX0" fmla="*/ 137340 w 2333076"/>
                <a:gd name="connsiteY0" fmla="*/ 0 h 283270"/>
                <a:gd name="connsiteX1" fmla="*/ 2333076 w 2333076"/>
                <a:gd name="connsiteY1" fmla="*/ 0 h 283270"/>
                <a:gd name="connsiteX2" fmla="*/ 2333076 w 2333076"/>
                <a:gd name="connsiteY2" fmla="*/ 283270 h 283270"/>
                <a:gd name="connsiteX3" fmla="*/ 642165 w 2333076"/>
                <a:gd name="connsiteY3" fmla="*/ 283270 h 283270"/>
                <a:gd name="connsiteX4" fmla="*/ 259007 w 2333076"/>
                <a:gd name="connsiteY4" fmla="*/ 31006 h 283270"/>
                <a:gd name="connsiteX5" fmla="*/ 137340 w 2333076"/>
                <a:gd name="connsiteY5" fmla="*/ 0 h 283270"/>
                <a:gd name="connsiteX0" fmla="*/ 137340 w 2333076"/>
                <a:gd name="connsiteY0" fmla="*/ 0 h 283270"/>
                <a:gd name="connsiteX1" fmla="*/ 2333076 w 2333076"/>
                <a:gd name="connsiteY1" fmla="*/ 0 h 283270"/>
                <a:gd name="connsiteX2" fmla="*/ 2333076 w 2333076"/>
                <a:gd name="connsiteY2" fmla="*/ 283270 h 283270"/>
                <a:gd name="connsiteX3" fmla="*/ 642165 w 2333076"/>
                <a:gd name="connsiteY3" fmla="*/ 283270 h 283270"/>
                <a:gd name="connsiteX4" fmla="*/ 259007 w 2333076"/>
                <a:gd name="connsiteY4" fmla="*/ 31006 h 283270"/>
                <a:gd name="connsiteX5" fmla="*/ 137340 w 2333076"/>
                <a:gd name="connsiteY5" fmla="*/ 0 h 283270"/>
                <a:gd name="connsiteX0" fmla="*/ 161312 w 2261798"/>
                <a:gd name="connsiteY0" fmla="*/ 0 h 288033"/>
                <a:gd name="connsiteX1" fmla="*/ 2261798 w 2261798"/>
                <a:gd name="connsiteY1" fmla="*/ 4763 h 288033"/>
                <a:gd name="connsiteX2" fmla="*/ 2261798 w 2261798"/>
                <a:gd name="connsiteY2" fmla="*/ 288033 h 288033"/>
                <a:gd name="connsiteX3" fmla="*/ 570887 w 2261798"/>
                <a:gd name="connsiteY3" fmla="*/ 288033 h 288033"/>
                <a:gd name="connsiteX4" fmla="*/ 187729 w 2261798"/>
                <a:gd name="connsiteY4" fmla="*/ 35769 h 288033"/>
                <a:gd name="connsiteX5" fmla="*/ 161312 w 2261798"/>
                <a:gd name="connsiteY5" fmla="*/ 0 h 288033"/>
                <a:gd name="connsiteX0" fmla="*/ 164142 w 2255103"/>
                <a:gd name="connsiteY0" fmla="*/ 0 h 288033"/>
                <a:gd name="connsiteX1" fmla="*/ 2255103 w 2255103"/>
                <a:gd name="connsiteY1" fmla="*/ 4763 h 288033"/>
                <a:gd name="connsiteX2" fmla="*/ 2255103 w 2255103"/>
                <a:gd name="connsiteY2" fmla="*/ 288033 h 288033"/>
                <a:gd name="connsiteX3" fmla="*/ 564192 w 2255103"/>
                <a:gd name="connsiteY3" fmla="*/ 288033 h 288033"/>
                <a:gd name="connsiteX4" fmla="*/ 181034 w 2255103"/>
                <a:gd name="connsiteY4" fmla="*/ 35769 h 288033"/>
                <a:gd name="connsiteX5" fmla="*/ 164142 w 2255103"/>
                <a:gd name="connsiteY5" fmla="*/ 0 h 288033"/>
                <a:gd name="connsiteX0" fmla="*/ 160988 w 2251949"/>
                <a:gd name="connsiteY0" fmla="*/ 1095 h 289128"/>
                <a:gd name="connsiteX1" fmla="*/ 2251949 w 2251949"/>
                <a:gd name="connsiteY1" fmla="*/ 5858 h 289128"/>
                <a:gd name="connsiteX2" fmla="*/ 2251949 w 2251949"/>
                <a:gd name="connsiteY2" fmla="*/ 289128 h 289128"/>
                <a:gd name="connsiteX3" fmla="*/ 561038 w 2251949"/>
                <a:gd name="connsiteY3" fmla="*/ 289128 h 289128"/>
                <a:gd name="connsiteX4" fmla="*/ 177880 w 2251949"/>
                <a:gd name="connsiteY4" fmla="*/ 36864 h 289128"/>
                <a:gd name="connsiteX5" fmla="*/ 160988 w 2251949"/>
                <a:gd name="connsiteY5" fmla="*/ 1095 h 289128"/>
                <a:gd name="connsiteX0" fmla="*/ 160988 w 2251949"/>
                <a:gd name="connsiteY0" fmla="*/ 1095 h 289128"/>
                <a:gd name="connsiteX1" fmla="*/ 2251949 w 2251949"/>
                <a:gd name="connsiteY1" fmla="*/ 5858 h 289128"/>
                <a:gd name="connsiteX2" fmla="*/ 2251949 w 2251949"/>
                <a:gd name="connsiteY2" fmla="*/ 289128 h 289128"/>
                <a:gd name="connsiteX3" fmla="*/ 561038 w 2251949"/>
                <a:gd name="connsiteY3" fmla="*/ 289128 h 289128"/>
                <a:gd name="connsiteX4" fmla="*/ 177880 w 2251949"/>
                <a:gd name="connsiteY4" fmla="*/ 36864 h 289128"/>
                <a:gd name="connsiteX5" fmla="*/ 160988 w 2251949"/>
                <a:gd name="connsiteY5" fmla="*/ 1095 h 289128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559607 w 2250518"/>
                <a:gd name="connsiteY3" fmla="*/ 288710 h 288710"/>
                <a:gd name="connsiteX4" fmla="*/ 181212 w 2250518"/>
                <a:gd name="connsiteY4" fmla="*/ 38827 h 288710"/>
                <a:gd name="connsiteX5" fmla="*/ 159557 w 2250518"/>
                <a:gd name="connsiteY5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559607 w 2250518"/>
                <a:gd name="connsiteY3" fmla="*/ 288710 h 288710"/>
                <a:gd name="connsiteX4" fmla="*/ 331231 w 2250518"/>
                <a:gd name="connsiteY4" fmla="*/ 174560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559607 w 2250518"/>
                <a:gd name="connsiteY3" fmla="*/ 288710 h 288710"/>
                <a:gd name="connsiteX4" fmla="*/ 331231 w 2250518"/>
                <a:gd name="connsiteY4" fmla="*/ 174560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31231 w 2250518"/>
                <a:gd name="connsiteY4" fmla="*/ 174560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43138 w 2250518"/>
                <a:gd name="connsiteY4" fmla="*/ 167416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43138 w 2250518"/>
                <a:gd name="connsiteY4" fmla="*/ 167416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212169 w 2250518"/>
                <a:gd name="connsiteY4" fmla="*/ 53116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212169 w 2250518"/>
                <a:gd name="connsiteY4" fmla="*/ 53116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07419 w 2250518"/>
                <a:gd name="connsiteY4" fmla="*/ 122173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07419 w 2250518"/>
                <a:gd name="connsiteY4" fmla="*/ 122173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05038 w 2250518"/>
                <a:gd name="connsiteY4" fmla="*/ 136461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05038 w 2250518"/>
                <a:gd name="connsiteY4" fmla="*/ 136461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7781 w 2248742"/>
                <a:gd name="connsiteY0" fmla="*/ 1039 h 289072"/>
                <a:gd name="connsiteX1" fmla="*/ 2248742 w 2248742"/>
                <a:gd name="connsiteY1" fmla="*/ 5802 h 289072"/>
                <a:gd name="connsiteX2" fmla="*/ 2248742 w 2248742"/>
                <a:gd name="connsiteY2" fmla="*/ 289072 h 289072"/>
                <a:gd name="connsiteX3" fmla="*/ 648319 w 2248742"/>
                <a:gd name="connsiteY3" fmla="*/ 279547 h 289072"/>
                <a:gd name="connsiteX4" fmla="*/ 303262 w 2248742"/>
                <a:gd name="connsiteY4" fmla="*/ 136823 h 289072"/>
                <a:gd name="connsiteX5" fmla="*/ 179436 w 2248742"/>
                <a:gd name="connsiteY5" fmla="*/ 39189 h 289072"/>
                <a:gd name="connsiteX6" fmla="*/ 157781 w 2248742"/>
                <a:gd name="connsiteY6" fmla="*/ 1039 h 289072"/>
                <a:gd name="connsiteX0" fmla="*/ 157781 w 2248742"/>
                <a:gd name="connsiteY0" fmla="*/ 1039 h 289072"/>
                <a:gd name="connsiteX1" fmla="*/ 2248742 w 2248742"/>
                <a:gd name="connsiteY1" fmla="*/ 5802 h 289072"/>
                <a:gd name="connsiteX2" fmla="*/ 2248742 w 2248742"/>
                <a:gd name="connsiteY2" fmla="*/ 289072 h 289072"/>
                <a:gd name="connsiteX3" fmla="*/ 648319 w 2248742"/>
                <a:gd name="connsiteY3" fmla="*/ 279547 h 289072"/>
                <a:gd name="connsiteX4" fmla="*/ 369937 w 2248742"/>
                <a:gd name="connsiteY4" fmla="*/ 179686 h 289072"/>
                <a:gd name="connsiteX5" fmla="*/ 179436 w 2248742"/>
                <a:gd name="connsiteY5" fmla="*/ 39189 h 289072"/>
                <a:gd name="connsiteX6" fmla="*/ 157781 w 2248742"/>
                <a:gd name="connsiteY6" fmla="*/ 1039 h 289072"/>
                <a:gd name="connsiteX0" fmla="*/ 157781 w 2248742"/>
                <a:gd name="connsiteY0" fmla="*/ 1039 h 289072"/>
                <a:gd name="connsiteX1" fmla="*/ 2248742 w 2248742"/>
                <a:gd name="connsiteY1" fmla="*/ 5802 h 289072"/>
                <a:gd name="connsiteX2" fmla="*/ 2248742 w 2248742"/>
                <a:gd name="connsiteY2" fmla="*/ 289072 h 289072"/>
                <a:gd name="connsiteX3" fmla="*/ 648319 w 2248742"/>
                <a:gd name="connsiteY3" fmla="*/ 279547 h 289072"/>
                <a:gd name="connsiteX4" fmla="*/ 253256 w 2248742"/>
                <a:gd name="connsiteY4" fmla="*/ 96342 h 289072"/>
                <a:gd name="connsiteX5" fmla="*/ 179436 w 2248742"/>
                <a:gd name="connsiteY5" fmla="*/ 39189 h 289072"/>
                <a:gd name="connsiteX6" fmla="*/ 157781 w 2248742"/>
                <a:gd name="connsiteY6" fmla="*/ 1039 h 289072"/>
                <a:gd name="connsiteX0" fmla="*/ 141696 w 2232657"/>
                <a:gd name="connsiteY0" fmla="*/ 0 h 288033"/>
                <a:gd name="connsiteX1" fmla="*/ 2232657 w 2232657"/>
                <a:gd name="connsiteY1" fmla="*/ 4763 h 288033"/>
                <a:gd name="connsiteX2" fmla="*/ 2232657 w 2232657"/>
                <a:gd name="connsiteY2" fmla="*/ 288033 h 288033"/>
                <a:gd name="connsiteX3" fmla="*/ 632234 w 2232657"/>
                <a:gd name="connsiteY3" fmla="*/ 278508 h 288033"/>
                <a:gd name="connsiteX4" fmla="*/ 237171 w 2232657"/>
                <a:gd name="connsiteY4" fmla="*/ 95303 h 288033"/>
                <a:gd name="connsiteX5" fmla="*/ 141696 w 2232657"/>
                <a:gd name="connsiteY5" fmla="*/ 0 h 288033"/>
                <a:gd name="connsiteX0" fmla="*/ 116057 w 2340368"/>
                <a:gd name="connsiteY0" fmla="*/ 0 h 285651"/>
                <a:gd name="connsiteX1" fmla="*/ 2340368 w 2340368"/>
                <a:gd name="connsiteY1" fmla="*/ 2381 h 285651"/>
                <a:gd name="connsiteX2" fmla="*/ 2340368 w 2340368"/>
                <a:gd name="connsiteY2" fmla="*/ 285651 h 285651"/>
                <a:gd name="connsiteX3" fmla="*/ 739945 w 2340368"/>
                <a:gd name="connsiteY3" fmla="*/ 276126 h 285651"/>
                <a:gd name="connsiteX4" fmla="*/ 344882 w 2340368"/>
                <a:gd name="connsiteY4" fmla="*/ 92921 h 285651"/>
                <a:gd name="connsiteX5" fmla="*/ 116057 w 2340368"/>
                <a:gd name="connsiteY5" fmla="*/ 0 h 285651"/>
                <a:gd name="connsiteX0" fmla="*/ 0 w 1995486"/>
                <a:gd name="connsiteY0" fmla="*/ 98156 h 290886"/>
                <a:gd name="connsiteX1" fmla="*/ 1995486 w 1995486"/>
                <a:gd name="connsiteY1" fmla="*/ 7616 h 290886"/>
                <a:gd name="connsiteX2" fmla="*/ 1995486 w 1995486"/>
                <a:gd name="connsiteY2" fmla="*/ 290886 h 290886"/>
                <a:gd name="connsiteX3" fmla="*/ 395063 w 1995486"/>
                <a:gd name="connsiteY3" fmla="*/ 281361 h 290886"/>
                <a:gd name="connsiteX4" fmla="*/ 0 w 1995486"/>
                <a:gd name="connsiteY4" fmla="*/ 98156 h 290886"/>
                <a:gd name="connsiteX0" fmla="*/ 0 w 2171699"/>
                <a:gd name="connsiteY0" fmla="*/ 29394 h 312612"/>
                <a:gd name="connsiteX1" fmla="*/ 2171699 w 2171699"/>
                <a:gd name="connsiteY1" fmla="*/ 29342 h 312612"/>
                <a:gd name="connsiteX2" fmla="*/ 2171699 w 2171699"/>
                <a:gd name="connsiteY2" fmla="*/ 312612 h 312612"/>
                <a:gd name="connsiteX3" fmla="*/ 571276 w 2171699"/>
                <a:gd name="connsiteY3" fmla="*/ 303087 h 312612"/>
                <a:gd name="connsiteX4" fmla="*/ 0 w 2171699"/>
                <a:gd name="connsiteY4" fmla="*/ 29394 h 312612"/>
                <a:gd name="connsiteX0" fmla="*/ 0 w 2171699"/>
                <a:gd name="connsiteY0" fmla="*/ 30461 h 311298"/>
                <a:gd name="connsiteX1" fmla="*/ 2171699 w 2171699"/>
                <a:gd name="connsiteY1" fmla="*/ 28028 h 311298"/>
                <a:gd name="connsiteX2" fmla="*/ 2171699 w 2171699"/>
                <a:gd name="connsiteY2" fmla="*/ 311298 h 311298"/>
                <a:gd name="connsiteX3" fmla="*/ 571276 w 2171699"/>
                <a:gd name="connsiteY3" fmla="*/ 301773 h 311298"/>
                <a:gd name="connsiteX4" fmla="*/ 0 w 2171699"/>
                <a:gd name="connsiteY4" fmla="*/ 30461 h 311298"/>
                <a:gd name="connsiteX0" fmla="*/ 0 w 2171699"/>
                <a:gd name="connsiteY0" fmla="*/ 17231 h 298068"/>
                <a:gd name="connsiteX1" fmla="*/ 2171699 w 2171699"/>
                <a:gd name="connsiteY1" fmla="*/ 14798 h 298068"/>
                <a:gd name="connsiteX2" fmla="*/ 2171699 w 2171699"/>
                <a:gd name="connsiteY2" fmla="*/ 298068 h 298068"/>
                <a:gd name="connsiteX3" fmla="*/ 571276 w 2171699"/>
                <a:gd name="connsiteY3" fmla="*/ 288543 h 298068"/>
                <a:gd name="connsiteX4" fmla="*/ 0 w 2171699"/>
                <a:gd name="connsiteY4" fmla="*/ 17231 h 298068"/>
                <a:gd name="connsiteX0" fmla="*/ 0 w 2171699"/>
                <a:gd name="connsiteY0" fmla="*/ 3595 h 284432"/>
                <a:gd name="connsiteX1" fmla="*/ 2171699 w 2171699"/>
                <a:gd name="connsiteY1" fmla="*/ 1162 h 284432"/>
                <a:gd name="connsiteX2" fmla="*/ 2171699 w 2171699"/>
                <a:gd name="connsiteY2" fmla="*/ 284432 h 284432"/>
                <a:gd name="connsiteX3" fmla="*/ 571276 w 2171699"/>
                <a:gd name="connsiteY3" fmla="*/ 274907 h 284432"/>
                <a:gd name="connsiteX4" fmla="*/ 0 w 2171699"/>
                <a:gd name="connsiteY4" fmla="*/ 3595 h 284432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4295"/>
                <a:gd name="connsiteX1" fmla="*/ 2171699 w 2171699"/>
                <a:gd name="connsiteY1" fmla="*/ 0 h 284295"/>
                <a:gd name="connsiteX2" fmla="*/ 2171699 w 2171699"/>
                <a:gd name="connsiteY2" fmla="*/ 283270 h 284295"/>
                <a:gd name="connsiteX3" fmla="*/ 573657 w 2171699"/>
                <a:gd name="connsiteY3" fmla="*/ 280889 h 284295"/>
                <a:gd name="connsiteX4" fmla="*/ 0 w 2171699"/>
                <a:gd name="connsiteY4" fmla="*/ 2433 h 284295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3657 w 2171699"/>
                <a:gd name="connsiteY3" fmla="*/ 280889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3657 w 2171699"/>
                <a:gd name="connsiteY3" fmla="*/ 280889 h 283270"/>
                <a:gd name="connsiteX4" fmla="*/ 0 w 2171699"/>
                <a:gd name="connsiteY4" fmla="*/ 2433 h 2832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71699" h="283270">
                  <a:moveTo>
                    <a:pt x="0" y="2433"/>
                  </a:moveTo>
                  <a:lnTo>
                    <a:pt x="2171699" y="0"/>
                  </a:lnTo>
                  <a:lnTo>
                    <a:pt x="2171699" y="283270"/>
                  </a:lnTo>
                  <a:lnTo>
                    <a:pt x="573657" y="280889"/>
                  </a:lnTo>
                  <a:cubicBezTo>
                    <a:pt x="303783" y="302344"/>
                    <a:pt x="189273" y="25030"/>
                    <a:pt x="0" y="2433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8100000" algn="tr" rotWithShape="0">
                <a:prstClr val="black">
                  <a:alpha val="5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</a:endParaRPr>
            </a:p>
          </p:txBody>
        </p:sp>
        <p:sp>
          <p:nvSpPr>
            <p:cNvPr id="12" name="직사각형 11"/>
            <p:cNvSpPr/>
            <p:nvPr userDrawn="1"/>
          </p:nvSpPr>
          <p:spPr bwMode="auto">
            <a:xfrm>
              <a:off x="6971372" y="114360"/>
              <a:ext cx="2171699" cy="283270"/>
            </a:xfrm>
            <a:custGeom>
              <a:avLst/>
              <a:gdLst>
                <a:gd name="connsiteX0" fmla="*/ 0 w 2195736"/>
                <a:gd name="connsiteY0" fmla="*/ 0 h 283270"/>
                <a:gd name="connsiteX1" fmla="*/ 2195736 w 2195736"/>
                <a:gd name="connsiteY1" fmla="*/ 0 h 283270"/>
                <a:gd name="connsiteX2" fmla="*/ 2195736 w 2195736"/>
                <a:gd name="connsiteY2" fmla="*/ 283270 h 283270"/>
                <a:gd name="connsiteX3" fmla="*/ 0 w 2195736"/>
                <a:gd name="connsiteY3" fmla="*/ 283270 h 283270"/>
                <a:gd name="connsiteX4" fmla="*/ 0 w 2195736"/>
                <a:gd name="connsiteY4" fmla="*/ 0 h 283270"/>
                <a:gd name="connsiteX0" fmla="*/ 0 w 2195736"/>
                <a:gd name="connsiteY0" fmla="*/ 0 h 283270"/>
                <a:gd name="connsiteX1" fmla="*/ 2195736 w 2195736"/>
                <a:gd name="connsiteY1" fmla="*/ 0 h 283270"/>
                <a:gd name="connsiteX2" fmla="*/ 2195736 w 2195736"/>
                <a:gd name="connsiteY2" fmla="*/ 283270 h 283270"/>
                <a:gd name="connsiteX3" fmla="*/ 504825 w 2195736"/>
                <a:gd name="connsiteY3" fmla="*/ 283270 h 283270"/>
                <a:gd name="connsiteX4" fmla="*/ 0 w 2195736"/>
                <a:gd name="connsiteY4" fmla="*/ 0 h 283270"/>
                <a:gd name="connsiteX0" fmla="*/ 0 w 2195736"/>
                <a:gd name="connsiteY0" fmla="*/ 0 h 283270"/>
                <a:gd name="connsiteX1" fmla="*/ 2195736 w 2195736"/>
                <a:gd name="connsiteY1" fmla="*/ 0 h 283270"/>
                <a:gd name="connsiteX2" fmla="*/ 2195736 w 2195736"/>
                <a:gd name="connsiteY2" fmla="*/ 283270 h 283270"/>
                <a:gd name="connsiteX3" fmla="*/ 504825 w 2195736"/>
                <a:gd name="connsiteY3" fmla="*/ 283270 h 283270"/>
                <a:gd name="connsiteX4" fmla="*/ 0 w 2195736"/>
                <a:gd name="connsiteY4" fmla="*/ 0 h 283270"/>
                <a:gd name="connsiteX0" fmla="*/ 124669 w 2320405"/>
                <a:gd name="connsiteY0" fmla="*/ 0 h 283270"/>
                <a:gd name="connsiteX1" fmla="*/ 2320405 w 2320405"/>
                <a:gd name="connsiteY1" fmla="*/ 0 h 283270"/>
                <a:gd name="connsiteX2" fmla="*/ 2320405 w 2320405"/>
                <a:gd name="connsiteY2" fmla="*/ 283270 h 283270"/>
                <a:gd name="connsiteX3" fmla="*/ 629494 w 2320405"/>
                <a:gd name="connsiteY3" fmla="*/ 283270 h 283270"/>
                <a:gd name="connsiteX4" fmla="*/ 310630 w 2320405"/>
                <a:gd name="connsiteY4" fmla="*/ 123875 h 283270"/>
                <a:gd name="connsiteX5" fmla="*/ 124669 w 2320405"/>
                <a:gd name="connsiteY5" fmla="*/ 0 h 283270"/>
                <a:gd name="connsiteX0" fmla="*/ 124669 w 2320405"/>
                <a:gd name="connsiteY0" fmla="*/ 0 h 283270"/>
                <a:gd name="connsiteX1" fmla="*/ 2320405 w 2320405"/>
                <a:gd name="connsiteY1" fmla="*/ 0 h 283270"/>
                <a:gd name="connsiteX2" fmla="*/ 2320405 w 2320405"/>
                <a:gd name="connsiteY2" fmla="*/ 283270 h 283270"/>
                <a:gd name="connsiteX3" fmla="*/ 629494 w 2320405"/>
                <a:gd name="connsiteY3" fmla="*/ 283270 h 283270"/>
                <a:gd name="connsiteX4" fmla="*/ 310630 w 2320405"/>
                <a:gd name="connsiteY4" fmla="*/ 123875 h 283270"/>
                <a:gd name="connsiteX5" fmla="*/ 124669 w 2320405"/>
                <a:gd name="connsiteY5" fmla="*/ 0 h 283270"/>
                <a:gd name="connsiteX0" fmla="*/ 137340 w 2333076"/>
                <a:gd name="connsiteY0" fmla="*/ 0 h 283270"/>
                <a:gd name="connsiteX1" fmla="*/ 2333076 w 2333076"/>
                <a:gd name="connsiteY1" fmla="*/ 0 h 283270"/>
                <a:gd name="connsiteX2" fmla="*/ 2333076 w 2333076"/>
                <a:gd name="connsiteY2" fmla="*/ 283270 h 283270"/>
                <a:gd name="connsiteX3" fmla="*/ 642165 w 2333076"/>
                <a:gd name="connsiteY3" fmla="*/ 283270 h 283270"/>
                <a:gd name="connsiteX4" fmla="*/ 259007 w 2333076"/>
                <a:gd name="connsiteY4" fmla="*/ 31006 h 283270"/>
                <a:gd name="connsiteX5" fmla="*/ 137340 w 2333076"/>
                <a:gd name="connsiteY5" fmla="*/ 0 h 283270"/>
                <a:gd name="connsiteX0" fmla="*/ 137340 w 2333076"/>
                <a:gd name="connsiteY0" fmla="*/ 0 h 283270"/>
                <a:gd name="connsiteX1" fmla="*/ 2333076 w 2333076"/>
                <a:gd name="connsiteY1" fmla="*/ 0 h 283270"/>
                <a:gd name="connsiteX2" fmla="*/ 2333076 w 2333076"/>
                <a:gd name="connsiteY2" fmla="*/ 283270 h 283270"/>
                <a:gd name="connsiteX3" fmla="*/ 642165 w 2333076"/>
                <a:gd name="connsiteY3" fmla="*/ 283270 h 283270"/>
                <a:gd name="connsiteX4" fmla="*/ 259007 w 2333076"/>
                <a:gd name="connsiteY4" fmla="*/ 31006 h 283270"/>
                <a:gd name="connsiteX5" fmla="*/ 137340 w 2333076"/>
                <a:gd name="connsiteY5" fmla="*/ 0 h 283270"/>
                <a:gd name="connsiteX0" fmla="*/ 137340 w 2333076"/>
                <a:gd name="connsiteY0" fmla="*/ 0 h 283270"/>
                <a:gd name="connsiteX1" fmla="*/ 2333076 w 2333076"/>
                <a:gd name="connsiteY1" fmla="*/ 0 h 283270"/>
                <a:gd name="connsiteX2" fmla="*/ 2333076 w 2333076"/>
                <a:gd name="connsiteY2" fmla="*/ 283270 h 283270"/>
                <a:gd name="connsiteX3" fmla="*/ 642165 w 2333076"/>
                <a:gd name="connsiteY3" fmla="*/ 283270 h 283270"/>
                <a:gd name="connsiteX4" fmla="*/ 259007 w 2333076"/>
                <a:gd name="connsiteY4" fmla="*/ 31006 h 283270"/>
                <a:gd name="connsiteX5" fmla="*/ 137340 w 2333076"/>
                <a:gd name="connsiteY5" fmla="*/ 0 h 283270"/>
                <a:gd name="connsiteX0" fmla="*/ 161312 w 2261798"/>
                <a:gd name="connsiteY0" fmla="*/ 0 h 288033"/>
                <a:gd name="connsiteX1" fmla="*/ 2261798 w 2261798"/>
                <a:gd name="connsiteY1" fmla="*/ 4763 h 288033"/>
                <a:gd name="connsiteX2" fmla="*/ 2261798 w 2261798"/>
                <a:gd name="connsiteY2" fmla="*/ 288033 h 288033"/>
                <a:gd name="connsiteX3" fmla="*/ 570887 w 2261798"/>
                <a:gd name="connsiteY3" fmla="*/ 288033 h 288033"/>
                <a:gd name="connsiteX4" fmla="*/ 187729 w 2261798"/>
                <a:gd name="connsiteY4" fmla="*/ 35769 h 288033"/>
                <a:gd name="connsiteX5" fmla="*/ 161312 w 2261798"/>
                <a:gd name="connsiteY5" fmla="*/ 0 h 288033"/>
                <a:gd name="connsiteX0" fmla="*/ 164142 w 2255103"/>
                <a:gd name="connsiteY0" fmla="*/ 0 h 288033"/>
                <a:gd name="connsiteX1" fmla="*/ 2255103 w 2255103"/>
                <a:gd name="connsiteY1" fmla="*/ 4763 h 288033"/>
                <a:gd name="connsiteX2" fmla="*/ 2255103 w 2255103"/>
                <a:gd name="connsiteY2" fmla="*/ 288033 h 288033"/>
                <a:gd name="connsiteX3" fmla="*/ 564192 w 2255103"/>
                <a:gd name="connsiteY3" fmla="*/ 288033 h 288033"/>
                <a:gd name="connsiteX4" fmla="*/ 181034 w 2255103"/>
                <a:gd name="connsiteY4" fmla="*/ 35769 h 288033"/>
                <a:gd name="connsiteX5" fmla="*/ 164142 w 2255103"/>
                <a:gd name="connsiteY5" fmla="*/ 0 h 288033"/>
                <a:gd name="connsiteX0" fmla="*/ 160988 w 2251949"/>
                <a:gd name="connsiteY0" fmla="*/ 1095 h 289128"/>
                <a:gd name="connsiteX1" fmla="*/ 2251949 w 2251949"/>
                <a:gd name="connsiteY1" fmla="*/ 5858 h 289128"/>
                <a:gd name="connsiteX2" fmla="*/ 2251949 w 2251949"/>
                <a:gd name="connsiteY2" fmla="*/ 289128 h 289128"/>
                <a:gd name="connsiteX3" fmla="*/ 561038 w 2251949"/>
                <a:gd name="connsiteY3" fmla="*/ 289128 h 289128"/>
                <a:gd name="connsiteX4" fmla="*/ 177880 w 2251949"/>
                <a:gd name="connsiteY4" fmla="*/ 36864 h 289128"/>
                <a:gd name="connsiteX5" fmla="*/ 160988 w 2251949"/>
                <a:gd name="connsiteY5" fmla="*/ 1095 h 289128"/>
                <a:gd name="connsiteX0" fmla="*/ 160988 w 2251949"/>
                <a:gd name="connsiteY0" fmla="*/ 1095 h 289128"/>
                <a:gd name="connsiteX1" fmla="*/ 2251949 w 2251949"/>
                <a:gd name="connsiteY1" fmla="*/ 5858 h 289128"/>
                <a:gd name="connsiteX2" fmla="*/ 2251949 w 2251949"/>
                <a:gd name="connsiteY2" fmla="*/ 289128 h 289128"/>
                <a:gd name="connsiteX3" fmla="*/ 561038 w 2251949"/>
                <a:gd name="connsiteY3" fmla="*/ 289128 h 289128"/>
                <a:gd name="connsiteX4" fmla="*/ 177880 w 2251949"/>
                <a:gd name="connsiteY4" fmla="*/ 36864 h 289128"/>
                <a:gd name="connsiteX5" fmla="*/ 160988 w 2251949"/>
                <a:gd name="connsiteY5" fmla="*/ 1095 h 289128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559607 w 2250518"/>
                <a:gd name="connsiteY3" fmla="*/ 288710 h 288710"/>
                <a:gd name="connsiteX4" fmla="*/ 181212 w 2250518"/>
                <a:gd name="connsiteY4" fmla="*/ 38827 h 288710"/>
                <a:gd name="connsiteX5" fmla="*/ 159557 w 2250518"/>
                <a:gd name="connsiteY5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559607 w 2250518"/>
                <a:gd name="connsiteY3" fmla="*/ 288710 h 288710"/>
                <a:gd name="connsiteX4" fmla="*/ 331231 w 2250518"/>
                <a:gd name="connsiteY4" fmla="*/ 174560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559607 w 2250518"/>
                <a:gd name="connsiteY3" fmla="*/ 288710 h 288710"/>
                <a:gd name="connsiteX4" fmla="*/ 331231 w 2250518"/>
                <a:gd name="connsiteY4" fmla="*/ 174560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31231 w 2250518"/>
                <a:gd name="connsiteY4" fmla="*/ 174560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43138 w 2250518"/>
                <a:gd name="connsiteY4" fmla="*/ 167416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43138 w 2250518"/>
                <a:gd name="connsiteY4" fmla="*/ 167416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212169 w 2250518"/>
                <a:gd name="connsiteY4" fmla="*/ 53116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212169 w 2250518"/>
                <a:gd name="connsiteY4" fmla="*/ 53116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07419 w 2250518"/>
                <a:gd name="connsiteY4" fmla="*/ 122173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07419 w 2250518"/>
                <a:gd name="connsiteY4" fmla="*/ 122173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05038 w 2250518"/>
                <a:gd name="connsiteY4" fmla="*/ 136461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9557 w 2250518"/>
                <a:gd name="connsiteY0" fmla="*/ 677 h 288710"/>
                <a:gd name="connsiteX1" fmla="*/ 2250518 w 2250518"/>
                <a:gd name="connsiteY1" fmla="*/ 5440 h 288710"/>
                <a:gd name="connsiteX2" fmla="*/ 2250518 w 2250518"/>
                <a:gd name="connsiteY2" fmla="*/ 288710 h 288710"/>
                <a:gd name="connsiteX3" fmla="*/ 650095 w 2250518"/>
                <a:gd name="connsiteY3" fmla="*/ 279185 h 288710"/>
                <a:gd name="connsiteX4" fmla="*/ 305038 w 2250518"/>
                <a:gd name="connsiteY4" fmla="*/ 136461 h 288710"/>
                <a:gd name="connsiteX5" fmla="*/ 181212 w 2250518"/>
                <a:gd name="connsiteY5" fmla="*/ 38827 h 288710"/>
                <a:gd name="connsiteX6" fmla="*/ 159557 w 2250518"/>
                <a:gd name="connsiteY6" fmla="*/ 677 h 288710"/>
                <a:gd name="connsiteX0" fmla="*/ 157781 w 2248742"/>
                <a:gd name="connsiteY0" fmla="*/ 1039 h 289072"/>
                <a:gd name="connsiteX1" fmla="*/ 2248742 w 2248742"/>
                <a:gd name="connsiteY1" fmla="*/ 5802 h 289072"/>
                <a:gd name="connsiteX2" fmla="*/ 2248742 w 2248742"/>
                <a:gd name="connsiteY2" fmla="*/ 289072 h 289072"/>
                <a:gd name="connsiteX3" fmla="*/ 648319 w 2248742"/>
                <a:gd name="connsiteY3" fmla="*/ 279547 h 289072"/>
                <a:gd name="connsiteX4" fmla="*/ 303262 w 2248742"/>
                <a:gd name="connsiteY4" fmla="*/ 136823 h 289072"/>
                <a:gd name="connsiteX5" fmla="*/ 179436 w 2248742"/>
                <a:gd name="connsiteY5" fmla="*/ 39189 h 289072"/>
                <a:gd name="connsiteX6" fmla="*/ 157781 w 2248742"/>
                <a:gd name="connsiteY6" fmla="*/ 1039 h 289072"/>
                <a:gd name="connsiteX0" fmla="*/ 157781 w 2248742"/>
                <a:gd name="connsiteY0" fmla="*/ 1039 h 289072"/>
                <a:gd name="connsiteX1" fmla="*/ 2248742 w 2248742"/>
                <a:gd name="connsiteY1" fmla="*/ 5802 h 289072"/>
                <a:gd name="connsiteX2" fmla="*/ 2248742 w 2248742"/>
                <a:gd name="connsiteY2" fmla="*/ 289072 h 289072"/>
                <a:gd name="connsiteX3" fmla="*/ 648319 w 2248742"/>
                <a:gd name="connsiteY3" fmla="*/ 279547 h 289072"/>
                <a:gd name="connsiteX4" fmla="*/ 369937 w 2248742"/>
                <a:gd name="connsiteY4" fmla="*/ 179686 h 289072"/>
                <a:gd name="connsiteX5" fmla="*/ 179436 w 2248742"/>
                <a:gd name="connsiteY5" fmla="*/ 39189 h 289072"/>
                <a:gd name="connsiteX6" fmla="*/ 157781 w 2248742"/>
                <a:gd name="connsiteY6" fmla="*/ 1039 h 289072"/>
                <a:gd name="connsiteX0" fmla="*/ 157781 w 2248742"/>
                <a:gd name="connsiteY0" fmla="*/ 1039 h 289072"/>
                <a:gd name="connsiteX1" fmla="*/ 2248742 w 2248742"/>
                <a:gd name="connsiteY1" fmla="*/ 5802 h 289072"/>
                <a:gd name="connsiteX2" fmla="*/ 2248742 w 2248742"/>
                <a:gd name="connsiteY2" fmla="*/ 289072 h 289072"/>
                <a:gd name="connsiteX3" fmla="*/ 648319 w 2248742"/>
                <a:gd name="connsiteY3" fmla="*/ 279547 h 289072"/>
                <a:gd name="connsiteX4" fmla="*/ 253256 w 2248742"/>
                <a:gd name="connsiteY4" fmla="*/ 96342 h 289072"/>
                <a:gd name="connsiteX5" fmla="*/ 179436 w 2248742"/>
                <a:gd name="connsiteY5" fmla="*/ 39189 h 289072"/>
                <a:gd name="connsiteX6" fmla="*/ 157781 w 2248742"/>
                <a:gd name="connsiteY6" fmla="*/ 1039 h 289072"/>
                <a:gd name="connsiteX0" fmla="*/ 141696 w 2232657"/>
                <a:gd name="connsiteY0" fmla="*/ 0 h 288033"/>
                <a:gd name="connsiteX1" fmla="*/ 2232657 w 2232657"/>
                <a:gd name="connsiteY1" fmla="*/ 4763 h 288033"/>
                <a:gd name="connsiteX2" fmla="*/ 2232657 w 2232657"/>
                <a:gd name="connsiteY2" fmla="*/ 288033 h 288033"/>
                <a:gd name="connsiteX3" fmla="*/ 632234 w 2232657"/>
                <a:gd name="connsiteY3" fmla="*/ 278508 h 288033"/>
                <a:gd name="connsiteX4" fmla="*/ 237171 w 2232657"/>
                <a:gd name="connsiteY4" fmla="*/ 95303 h 288033"/>
                <a:gd name="connsiteX5" fmla="*/ 141696 w 2232657"/>
                <a:gd name="connsiteY5" fmla="*/ 0 h 288033"/>
                <a:gd name="connsiteX0" fmla="*/ 116057 w 2340368"/>
                <a:gd name="connsiteY0" fmla="*/ 0 h 285651"/>
                <a:gd name="connsiteX1" fmla="*/ 2340368 w 2340368"/>
                <a:gd name="connsiteY1" fmla="*/ 2381 h 285651"/>
                <a:gd name="connsiteX2" fmla="*/ 2340368 w 2340368"/>
                <a:gd name="connsiteY2" fmla="*/ 285651 h 285651"/>
                <a:gd name="connsiteX3" fmla="*/ 739945 w 2340368"/>
                <a:gd name="connsiteY3" fmla="*/ 276126 h 285651"/>
                <a:gd name="connsiteX4" fmla="*/ 344882 w 2340368"/>
                <a:gd name="connsiteY4" fmla="*/ 92921 h 285651"/>
                <a:gd name="connsiteX5" fmla="*/ 116057 w 2340368"/>
                <a:gd name="connsiteY5" fmla="*/ 0 h 285651"/>
                <a:gd name="connsiteX0" fmla="*/ 0 w 1995486"/>
                <a:gd name="connsiteY0" fmla="*/ 98156 h 290886"/>
                <a:gd name="connsiteX1" fmla="*/ 1995486 w 1995486"/>
                <a:gd name="connsiteY1" fmla="*/ 7616 h 290886"/>
                <a:gd name="connsiteX2" fmla="*/ 1995486 w 1995486"/>
                <a:gd name="connsiteY2" fmla="*/ 290886 h 290886"/>
                <a:gd name="connsiteX3" fmla="*/ 395063 w 1995486"/>
                <a:gd name="connsiteY3" fmla="*/ 281361 h 290886"/>
                <a:gd name="connsiteX4" fmla="*/ 0 w 1995486"/>
                <a:gd name="connsiteY4" fmla="*/ 98156 h 290886"/>
                <a:gd name="connsiteX0" fmla="*/ 0 w 2171699"/>
                <a:gd name="connsiteY0" fmla="*/ 29394 h 312612"/>
                <a:gd name="connsiteX1" fmla="*/ 2171699 w 2171699"/>
                <a:gd name="connsiteY1" fmla="*/ 29342 h 312612"/>
                <a:gd name="connsiteX2" fmla="*/ 2171699 w 2171699"/>
                <a:gd name="connsiteY2" fmla="*/ 312612 h 312612"/>
                <a:gd name="connsiteX3" fmla="*/ 571276 w 2171699"/>
                <a:gd name="connsiteY3" fmla="*/ 303087 h 312612"/>
                <a:gd name="connsiteX4" fmla="*/ 0 w 2171699"/>
                <a:gd name="connsiteY4" fmla="*/ 29394 h 312612"/>
                <a:gd name="connsiteX0" fmla="*/ 0 w 2171699"/>
                <a:gd name="connsiteY0" fmla="*/ 30461 h 311298"/>
                <a:gd name="connsiteX1" fmla="*/ 2171699 w 2171699"/>
                <a:gd name="connsiteY1" fmla="*/ 28028 h 311298"/>
                <a:gd name="connsiteX2" fmla="*/ 2171699 w 2171699"/>
                <a:gd name="connsiteY2" fmla="*/ 311298 h 311298"/>
                <a:gd name="connsiteX3" fmla="*/ 571276 w 2171699"/>
                <a:gd name="connsiteY3" fmla="*/ 301773 h 311298"/>
                <a:gd name="connsiteX4" fmla="*/ 0 w 2171699"/>
                <a:gd name="connsiteY4" fmla="*/ 30461 h 311298"/>
                <a:gd name="connsiteX0" fmla="*/ 0 w 2171699"/>
                <a:gd name="connsiteY0" fmla="*/ 17231 h 298068"/>
                <a:gd name="connsiteX1" fmla="*/ 2171699 w 2171699"/>
                <a:gd name="connsiteY1" fmla="*/ 14798 h 298068"/>
                <a:gd name="connsiteX2" fmla="*/ 2171699 w 2171699"/>
                <a:gd name="connsiteY2" fmla="*/ 298068 h 298068"/>
                <a:gd name="connsiteX3" fmla="*/ 571276 w 2171699"/>
                <a:gd name="connsiteY3" fmla="*/ 288543 h 298068"/>
                <a:gd name="connsiteX4" fmla="*/ 0 w 2171699"/>
                <a:gd name="connsiteY4" fmla="*/ 17231 h 298068"/>
                <a:gd name="connsiteX0" fmla="*/ 0 w 2171699"/>
                <a:gd name="connsiteY0" fmla="*/ 3595 h 284432"/>
                <a:gd name="connsiteX1" fmla="*/ 2171699 w 2171699"/>
                <a:gd name="connsiteY1" fmla="*/ 1162 h 284432"/>
                <a:gd name="connsiteX2" fmla="*/ 2171699 w 2171699"/>
                <a:gd name="connsiteY2" fmla="*/ 284432 h 284432"/>
                <a:gd name="connsiteX3" fmla="*/ 571276 w 2171699"/>
                <a:gd name="connsiteY3" fmla="*/ 274907 h 284432"/>
                <a:gd name="connsiteX4" fmla="*/ 0 w 2171699"/>
                <a:gd name="connsiteY4" fmla="*/ 3595 h 284432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1276 w 2171699"/>
                <a:gd name="connsiteY3" fmla="*/ 273745 h 283270"/>
                <a:gd name="connsiteX4" fmla="*/ 0 w 2171699"/>
                <a:gd name="connsiteY4" fmla="*/ 2433 h 283270"/>
                <a:gd name="connsiteX0" fmla="*/ 0 w 2171699"/>
                <a:gd name="connsiteY0" fmla="*/ 2433 h 284295"/>
                <a:gd name="connsiteX1" fmla="*/ 2171699 w 2171699"/>
                <a:gd name="connsiteY1" fmla="*/ 0 h 284295"/>
                <a:gd name="connsiteX2" fmla="*/ 2171699 w 2171699"/>
                <a:gd name="connsiteY2" fmla="*/ 283270 h 284295"/>
                <a:gd name="connsiteX3" fmla="*/ 573657 w 2171699"/>
                <a:gd name="connsiteY3" fmla="*/ 280889 h 284295"/>
                <a:gd name="connsiteX4" fmla="*/ 0 w 2171699"/>
                <a:gd name="connsiteY4" fmla="*/ 2433 h 284295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3657 w 2171699"/>
                <a:gd name="connsiteY3" fmla="*/ 280889 h 283270"/>
                <a:gd name="connsiteX4" fmla="*/ 0 w 2171699"/>
                <a:gd name="connsiteY4" fmla="*/ 2433 h 283270"/>
                <a:gd name="connsiteX0" fmla="*/ 0 w 2171699"/>
                <a:gd name="connsiteY0" fmla="*/ 2433 h 283270"/>
                <a:gd name="connsiteX1" fmla="*/ 2171699 w 2171699"/>
                <a:gd name="connsiteY1" fmla="*/ 0 h 283270"/>
                <a:gd name="connsiteX2" fmla="*/ 2171699 w 2171699"/>
                <a:gd name="connsiteY2" fmla="*/ 283270 h 283270"/>
                <a:gd name="connsiteX3" fmla="*/ 573657 w 2171699"/>
                <a:gd name="connsiteY3" fmla="*/ 280889 h 283270"/>
                <a:gd name="connsiteX4" fmla="*/ 0 w 2171699"/>
                <a:gd name="connsiteY4" fmla="*/ 2433 h 2832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71699" h="283270">
                  <a:moveTo>
                    <a:pt x="0" y="2433"/>
                  </a:moveTo>
                  <a:lnTo>
                    <a:pt x="2171699" y="0"/>
                  </a:lnTo>
                  <a:lnTo>
                    <a:pt x="2171699" y="283270"/>
                  </a:lnTo>
                  <a:lnTo>
                    <a:pt x="573657" y="280889"/>
                  </a:lnTo>
                  <a:cubicBezTo>
                    <a:pt x="303783" y="302344"/>
                    <a:pt x="189273" y="25030"/>
                    <a:pt x="0" y="2433"/>
                  </a:cubicBezTo>
                  <a:close/>
                </a:path>
              </a:pathLst>
            </a:custGeom>
            <a:solidFill>
              <a:srgbClr val="044A6E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</a:endParaRPr>
            </a:p>
          </p:txBody>
        </p:sp>
        <p:sp>
          <p:nvSpPr>
            <p:cNvPr id="10" name="직사각형 9"/>
            <p:cNvSpPr/>
            <p:nvPr userDrawn="1"/>
          </p:nvSpPr>
          <p:spPr bwMode="auto">
            <a:xfrm>
              <a:off x="241067" y="4763"/>
              <a:ext cx="8902004" cy="116632"/>
            </a:xfrm>
            <a:custGeom>
              <a:avLst/>
              <a:gdLst>
                <a:gd name="connsiteX0" fmla="*/ 0 w 8892480"/>
                <a:gd name="connsiteY0" fmla="*/ 0 h 116632"/>
                <a:gd name="connsiteX1" fmla="*/ 8892480 w 8892480"/>
                <a:gd name="connsiteY1" fmla="*/ 0 h 116632"/>
                <a:gd name="connsiteX2" fmla="*/ 8892480 w 8892480"/>
                <a:gd name="connsiteY2" fmla="*/ 116632 h 116632"/>
                <a:gd name="connsiteX3" fmla="*/ 0 w 8892480"/>
                <a:gd name="connsiteY3" fmla="*/ 116632 h 116632"/>
                <a:gd name="connsiteX4" fmla="*/ 0 w 8892480"/>
                <a:gd name="connsiteY4" fmla="*/ 0 h 116632"/>
                <a:gd name="connsiteX0" fmla="*/ 0 w 8892480"/>
                <a:gd name="connsiteY0" fmla="*/ 0 h 116632"/>
                <a:gd name="connsiteX1" fmla="*/ 8892480 w 8892480"/>
                <a:gd name="connsiteY1" fmla="*/ 0 h 116632"/>
                <a:gd name="connsiteX2" fmla="*/ 8892480 w 8892480"/>
                <a:gd name="connsiteY2" fmla="*/ 116632 h 116632"/>
                <a:gd name="connsiteX3" fmla="*/ 189913 w 8892480"/>
                <a:gd name="connsiteY3" fmla="*/ 116632 h 116632"/>
                <a:gd name="connsiteX4" fmla="*/ 0 w 8892480"/>
                <a:gd name="connsiteY4" fmla="*/ 0 h 116632"/>
                <a:gd name="connsiteX0" fmla="*/ 0 w 8892480"/>
                <a:gd name="connsiteY0" fmla="*/ 0 h 116632"/>
                <a:gd name="connsiteX1" fmla="*/ 8892480 w 8892480"/>
                <a:gd name="connsiteY1" fmla="*/ 0 h 116632"/>
                <a:gd name="connsiteX2" fmla="*/ 8892480 w 8892480"/>
                <a:gd name="connsiteY2" fmla="*/ 116632 h 116632"/>
                <a:gd name="connsiteX3" fmla="*/ 189913 w 8892480"/>
                <a:gd name="connsiteY3" fmla="*/ 116632 h 116632"/>
                <a:gd name="connsiteX4" fmla="*/ 0 w 8892480"/>
                <a:gd name="connsiteY4" fmla="*/ 0 h 116632"/>
                <a:gd name="connsiteX0" fmla="*/ 0 w 8892480"/>
                <a:gd name="connsiteY0" fmla="*/ 0 h 123776"/>
                <a:gd name="connsiteX1" fmla="*/ 8892480 w 8892480"/>
                <a:gd name="connsiteY1" fmla="*/ 0 h 123776"/>
                <a:gd name="connsiteX2" fmla="*/ 8892480 w 8892480"/>
                <a:gd name="connsiteY2" fmla="*/ 116632 h 123776"/>
                <a:gd name="connsiteX3" fmla="*/ 197057 w 8892480"/>
                <a:gd name="connsiteY3" fmla="*/ 123776 h 123776"/>
                <a:gd name="connsiteX4" fmla="*/ 0 w 8892480"/>
                <a:gd name="connsiteY4" fmla="*/ 0 h 123776"/>
                <a:gd name="connsiteX0" fmla="*/ 0 w 8892480"/>
                <a:gd name="connsiteY0" fmla="*/ 0 h 123776"/>
                <a:gd name="connsiteX1" fmla="*/ 8892480 w 8892480"/>
                <a:gd name="connsiteY1" fmla="*/ 0 h 123776"/>
                <a:gd name="connsiteX2" fmla="*/ 8892480 w 8892480"/>
                <a:gd name="connsiteY2" fmla="*/ 116632 h 123776"/>
                <a:gd name="connsiteX3" fmla="*/ 354219 w 8892480"/>
                <a:gd name="connsiteY3" fmla="*/ 123776 h 123776"/>
                <a:gd name="connsiteX4" fmla="*/ 0 w 8892480"/>
                <a:gd name="connsiteY4" fmla="*/ 0 h 123776"/>
                <a:gd name="connsiteX0" fmla="*/ 0 w 8892480"/>
                <a:gd name="connsiteY0" fmla="*/ 0 h 123776"/>
                <a:gd name="connsiteX1" fmla="*/ 8892480 w 8892480"/>
                <a:gd name="connsiteY1" fmla="*/ 0 h 123776"/>
                <a:gd name="connsiteX2" fmla="*/ 8892480 w 8892480"/>
                <a:gd name="connsiteY2" fmla="*/ 116632 h 123776"/>
                <a:gd name="connsiteX3" fmla="*/ 354219 w 8892480"/>
                <a:gd name="connsiteY3" fmla="*/ 123776 h 123776"/>
                <a:gd name="connsiteX4" fmla="*/ 0 w 8892480"/>
                <a:gd name="connsiteY4" fmla="*/ 0 h 123776"/>
                <a:gd name="connsiteX0" fmla="*/ 0 w 8892480"/>
                <a:gd name="connsiteY0" fmla="*/ 0 h 123776"/>
                <a:gd name="connsiteX1" fmla="*/ 8892480 w 8892480"/>
                <a:gd name="connsiteY1" fmla="*/ 0 h 123776"/>
                <a:gd name="connsiteX2" fmla="*/ 8892480 w 8892480"/>
                <a:gd name="connsiteY2" fmla="*/ 116632 h 123776"/>
                <a:gd name="connsiteX3" fmla="*/ 275638 w 8892480"/>
                <a:gd name="connsiteY3" fmla="*/ 123776 h 123776"/>
                <a:gd name="connsiteX4" fmla="*/ 0 w 8892480"/>
                <a:gd name="connsiteY4" fmla="*/ 0 h 123776"/>
                <a:gd name="connsiteX0" fmla="*/ 0 w 8892480"/>
                <a:gd name="connsiteY0" fmla="*/ 0 h 123776"/>
                <a:gd name="connsiteX1" fmla="*/ 8892480 w 8892480"/>
                <a:gd name="connsiteY1" fmla="*/ 0 h 123776"/>
                <a:gd name="connsiteX2" fmla="*/ 8892480 w 8892480"/>
                <a:gd name="connsiteY2" fmla="*/ 116632 h 123776"/>
                <a:gd name="connsiteX3" fmla="*/ 275638 w 8892480"/>
                <a:gd name="connsiteY3" fmla="*/ 123776 h 123776"/>
                <a:gd name="connsiteX4" fmla="*/ 0 w 8892480"/>
                <a:gd name="connsiteY4" fmla="*/ 0 h 123776"/>
                <a:gd name="connsiteX0" fmla="*/ 0 w 8892480"/>
                <a:gd name="connsiteY0" fmla="*/ 0 h 130810"/>
                <a:gd name="connsiteX1" fmla="*/ 8892480 w 8892480"/>
                <a:gd name="connsiteY1" fmla="*/ 0 h 130810"/>
                <a:gd name="connsiteX2" fmla="*/ 8892480 w 8892480"/>
                <a:gd name="connsiteY2" fmla="*/ 116632 h 130810"/>
                <a:gd name="connsiteX3" fmla="*/ 345976 w 8892480"/>
                <a:gd name="connsiteY3" fmla="*/ 130810 h 130810"/>
                <a:gd name="connsiteX4" fmla="*/ 0 w 8892480"/>
                <a:gd name="connsiteY4" fmla="*/ 0 h 130810"/>
                <a:gd name="connsiteX0" fmla="*/ 0 w 8892480"/>
                <a:gd name="connsiteY0" fmla="*/ 0 h 116632"/>
                <a:gd name="connsiteX1" fmla="*/ 8892480 w 8892480"/>
                <a:gd name="connsiteY1" fmla="*/ 0 h 116632"/>
                <a:gd name="connsiteX2" fmla="*/ 8892480 w 8892480"/>
                <a:gd name="connsiteY2" fmla="*/ 116632 h 116632"/>
                <a:gd name="connsiteX3" fmla="*/ 317401 w 8892480"/>
                <a:gd name="connsiteY3" fmla="*/ 116522 h 116632"/>
                <a:gd name="connsiteX4" fmla="*/ 0 w 8892480"/>
                <a:gd name="connsiteY4" fmla="*/ 0 h 116632"/>
                <a:gd name="connsiteX0" fmla="*/ 0 w 8892480"/>
                <a:gd name="connsiteY0" fmla="*/ 0 h 116632"/>
                <a:gd name="connsiteX1" fmla="*/ 8892480 w 8892480"/>
                <a:gd name="connsiteY1" fmla="*/ 0 h 116632"/>
                <a:gd name="connsiteX2" fmla="*/ 8892480 w 8892480"/>
                <a:gd name="connsiteY2" fmla="*/ 116632 h 116632"/>
                <a:gd name="connsiteX3" fmla="*/ 317401 w 8892480"/>
                <a:gd name="connsiteY3" fmla="*/ 116522 h 116632"/>
                <a:gd name="connsiteX4" fmla="*/ 0 w 8892480"/>
                <a:gd name="connsiteY4" fmla="*/ 0 h 116632"/>
                <a:gd name="connsiteX0" fmla="*/ 0 w 8892480"/>
                <a:gd name="connsiteY0" fmla="*/ 0 h 116632"/>
                <a:gd name="connsiteX1" fmla="*/ 8892480 w 8892480"/>
                <a:gd name="connsiteY1" fmla="*/ 0 h 116632"/>
                <a:gd name="connsiteX2" fmla="*/ 8892480 w 8892480"/>
                <a:gd name="connsiteY2" fmla="*/ 116632 h 116632"/>
                <a:gd name="connsiteX3" fmla="*/ 317401 w 8892480"/>
                <a:gd name="connsiteY3" fmla="*/ 116522 h 116632"/>
                <a:gd name="connsiteX4" fmla="*/ 0 w 8892480"/>
                <a:gd name="connsiteY4" fmla="*/ 0 h 116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892480" h="116632">
                  <a:moveTo>
                    <a:pt x="0" y="0"/>
                  </a:moveTo>
                  <a:lnTo>
                    <a:pt x="8892480" y="0"/>
                  </a:lnTo>
                  <a:lnTo>
                    <a:pt x="8892480" y="116632"/>
                  </a:lnTo>
                  <a:lnTo>
                    <a:pt x="317401" y="116522"/>
                  </a:lnTo>
                  <a:cubicBezTo>
                    <a:pt x="28537" y="80026"/>
                    <a:pt x="46636" y="46021"/>
                    <a:pt x="0" y="0"/>
                  </a:cubicBezTo>
                  <a:close/>
                </a:path>
              </a:pathLst>
            </a:custGeom>
            <a:solidFill>
              <a:srgbClr val="044A6E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 dirty="0">
                <a:solidFill>
                  <a:schemeClr val="bg1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  <p:sldLayoutId id="2147483674" r:id="rId13"/>
    <p:sldLayoutId id="2147483675" r:id="rId14"/>
  </p:sldLayoutIdLst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2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8.png"/><Relationship Id="rId7" Type="http://schemas.openxmlformats.org/officeDocument/2006/relationships/image" Target="../media/image33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ai.mit.edu/courses/6.892/lecture8-html/sld015.htm" TargetMode="Externa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1.png"/><Relationship Id="rId7" Type="http://schemas.openxmlformats.org/officeDocument/2006/relationships/image" Target="../media/image6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2.png"/><Relationship Id="rId7" Type="http://schemas.openxmlformats.org/officeDocument/2006/relationships/image" Target="../media/image60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0.png"/><Relationship Id="rId11" Type="http://schemas.openxmlformats.org/officeDocument/2006/relationships/image" Target="../media/image61.png"/><Relationship Id="rId5" Type="http://schemas.openxmlformats.org/officeDocument/2006/relationships/image" Target="../media/image74.png"/><Relationship Id="rId10" Type="http://schemas.openxmlformats.org/officeDocument/2006/relationships/image" Target="../media/image71.png"/><Relationship Id="rId4" Type="http://schemas.openxmlformats.org/officeDocument/2006/relationships/image" Target="../media/image73.png"/><Relationship Id="rId9" Type="http://schemas.openxmlformats.org/officeDocument/2006/relationships/image" Target="../media/image7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660.png"/><Relationship Id="rId4" Type="http://schemas.openxmlformats.org/officeDocument/2006/relationships/image" Target="../media/image65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80.png"/><Relationship Id="rId7" Type="http://schemas.openxmlformats.org/officeDocument/2006/relationships/image" Target="../media/image8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0.png"/><Relationship Id="rId5" Type="http://schemas.openxmlformats.org/officeDocument/2006/relationships/image" Target="../media/image690.png"/><Relationship Id="rId10" Type="http://schemas.openxmlformats.org/officeDocument/2006/relationships/image" Target="../media/image84.png"/><Relationship Id="rId4" Type="http://schemas.openxmlformats.org/officeDocument/2006/relationships/image" Target="../media/image77.png"/><Relationship Id="rId9" Type="http://schemas.openxmlformats.org/officeDocument/2006/relationships/image" Target="../media/image8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0.png"/><Relationship Id="rId5" Type="http://schemas.openxmlformats.org/officeDocument/2006/relationships/image" Target="../media/image690.png"/><Relationship Id="rId4" Type="http://schemas.openxmlformats.org/officeDocument/2006/relationships/image" Target="../media/image7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9.png"/><Relationship Id="rId7" Type="http://schemas.openxmlformats.org/officeDocument/2006/relationships/image" Target="../media/image82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0.png"/><Relationship Id="rId5" Type="http://schemas.openxmlformats.org/officeDocument/2006/relationships/image" Target="../media/image77.png"/><Relationship Id="rId4" Type="http://schemas.openxmlformats.org/officeDocument/2006/relationships/image" Target="../media/image90.png"/><Relationship Id="rId9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tif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637" y="0"/>
            <a:ext cx="9144000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600077" y="1497320"/>
            <a:ext cx="6480719" cy="70788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ko-KR" altLang="en-US" sz="4000" b="1" dirty="0">
                <a:ln w="76200">
                  <a:solidFill>
                    <a:srgbClr val="FFFFFF"/>
                  </a:solidFill>
                  <a:round/>
                </a:ln>
                <a:gradFill>
                  <a:gsLst>
                    <a:gs pos="0">
                      <a:srgbClr val="01A9F3"/>
                    </a:gs>
                    <a:gs pos="100000">
                      <a:srgbClr val="0079C2"/>
                    </a:gs>
                  </a:gsLst>
                  <a:lin ang="5400000" scaled="0"/>
                </a:gradFill>
                <a:latin typeface="나눔고딕 ExtraBold" pitchFamily="50" charset="-127"/>
                <a:ea typeface="나눔고딕 ExtraBold" pitchFamily="50" charset="-127"/>
              </a:rPr>
              <a:t>인공지능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88868" y="1497320"/>
            <a:ext cx="6308123" cy="707886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ko-KR" altLang="en-US" sz="4000" b="1" dirty="0">
                <a:ln w="9525">
                  <a:noFill/>
                  <a:round/>
                </a:ln>
                <a:gradFill>
                  <a:gsLst>
                    <a:gs pos="0">
                      <a:srgbClr val="01A9F3"/>
                    </a:gs>
                    <a:gs pos="100000">
                      <a:srgbClr val="0079C2"/>
                    </a:gs>
                  </a:gsLst>
                  <a:lin ang="5400000" scaled="0"/>
                </a:gra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나눔고딕 ExtraBold" pitchFamily="50" charset="-127"/>
                <a:ea typeface="나눔고딕 ExtraBold" pitchFamily="50" charset="-127"/>
              </a:rPr>
              <a:t>인공지능</a:t>
            </a:r>
            <a:endParaRPr lang="en-US" altLang="ko-KR" sz="4000" b="1" dirty="0">
              <a:ln w="9525">
                <a:noFill/>
                <a:round/>
              </a:ln>
              <a:gradFill>
                <a:gsLst>
                  <a:gs pos="0">
                    <a:srgbClr val="01A9F3"/>
                  </a:gs>
                  <a:gs pos="100000">
                    <a:srgbClr val="0079C2"/>
                  </a:gs>
                </a:gsLst>
                <a:lin ang="5400000" scaled="0"/>
              </a:gra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pic>
        <p:nvPicPr>
          <p:cNvPr id="3078" name="Picture 6" descr="C:\Users\Donggeon Lee\Desktop\IoT\pnu_logo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4421749"/>
            <a:ext cx="2013025" cy="402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L 도형 5"/>
          <p:cNvSpPr/>
          <p:nvPr/>
        </p:nvSpPr>
        <p:spPr bwMode="auto">
          <a:xfrm flipH="1">
            <a:off x="817" y="6021212"/>
            <a:ext cx="9146638" cy="836787"/>
          </a:xfrm>
          <a:custGeom>
            <a:avLst/>
            <a:gdLst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18778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22969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75356"/>
              <a:gd name="connsiteY0" fmla="*/ 0 h 786010"/>
              <a:gd name="connsiteX1" fmla="*/ 1758749 w 9375356"/>
              <a:gd name="connsiteY1" fmla="*/ 2181 h 786010"/>
              <a:gd name="connsiteX2" fmla="*/ 2425499 w 9375356"/>
              <a:gd name="connsiteY2" fmla="*/ 308368 h 786010"/>
              <a:gd name="connsiteX3" fmla="*/ 9375356 w 9375356"/>
              <a:gd name="connsiteY3" fmla="*/ 308368 h 786010"/>
              <a:gd name="connsiteX4" fmla="*/ 9375356 w 9375356"/>
              <a:gd name="connsiteY4" fmla="*/ 786010 h 786010"/>
              <a:gd name="connsiteX5" fmla="*/ 14288 w 9375356"/>
              <a:gd name="connsiteY5" fmla="*/ 786010 h 786010"/>
              <a:gd name="connsiteX6" fmla="*/ 0 w 9375356"/>
              <a:gd name="connsiteY6" fmla="*/ 0 h 786010"/>
              <a:gd name="connsiteX0" fmla="*/ 0 w 9375356"/>
              <a:gd name="connsiteY0" fmla="*/ 0 h 786010"/>
              <a:gd name="connsiteX1" fmla="*/ 1758749 w 9375356"/>
              <a:gd name="connsiteY1" fmla="*/ 2181 h 786010"/>
              <a:gd name="connsiteX2" fmla="*/ 2425499 w 9375356"/>
              <a:gd name="connsiteY2" fmla="*/ 308368 h 786010"/>
              <a:gd name="connsiteX3" fmla="*/ 9375356 w 9375356"/>
              <a:gd name="connsiteY3" fmla="*/ 308368 h 786010"/>
              <a:gd name="connsiteX4" fmla="*/ 9375356 w 9375356"/>
              <a:gd name="connsiteY4" fmla="*/ 786010 h 786010"/>
              <a:gd name="connsiteX5" fmla="*/ 2381 w 9375356"/>
              <a:gd name="connsiteY5" fmla="*/ 786010 h 786010"/>
              <a:gd name="connsiteX6" fmla="*/ 0 w 9375356"/>
              <a:gd name="connsiteY6" fmla="*/ 0 h 786010"/>
              <a:gd name="connsiteX0" fmla="*/ 2488 w 9373081"/>
              <a:gd name="connsiteY0" fmla="*/ 17447 h 783829"/>
              <a:gd name="connsiteX1" fmla="*/ 1756474 w 9373081"/>
              <a:gd name="connsiteY1" fmla="*/ 0 h 783829"/>
              <a:gd name="connsiteX2" fmla="*/ 2423224 w 9373081"/>
              <a:gd name="connsiteY2" fmla="*/ 306187 h 783829"/>
              <a:gd name="connsiteX3" fmla="*/ 9373081 w 9373081"/>
              <a:gd name="connsiteY3" fmla="*/ 306187 h 783829"/>
              <a:gd name="connsiteX4" fmla="*/ 9373081 w 9373081"/>
              <a:gd name="connsiteY4" fmla="*/ 783829 h 783829"/>
              <a:gd name="connsiteX5" fmla="*/ 106 w 9373081"/>
              <a:gd name="connsiteY5" fmla="*/ 783829 h 783829"/>
              <a:gd name="connsiteX6" fmla="*/ 2488 w 9373081"/>
              <a:gd name="connsiteY6" fmla="*/ 17447 h 783829"/>
              <a:gd name="connsiteX0" fmla="*/ 2488 w 9373081"/>
              <a:gd name="connsiteY0" fmla="*/ 0 h 766382"/>
              <a:gd name="connsiteX1" fmla="*/ 1756474 w 9373081"/>
              <a:gd name="connsiteY1" fmla="*/ 0 h 766382"/>
              <a:gd name="connsiteX2" fmla="*/ 2423224 w 9373081"/>
              <a:gd name="connsiteY2" fmla="*/ 288740 h 766382"/>
              <a:gd name="connsiteX3" fmla="*/ 9373081 w 9373081"/>
              <a:gd name="connsiteY3" fmla="*/ 288740 h 766382"/>
              <a:gd name="connsiteX4" fmla="*/ 9373081 w 9373081"/>
              <a:gd name="connsiteY4" fmla="*/ 766382 h 766382"/>
              <a:gd name="connsiteX5" fmla="*/ 106 w 9373081"/>
              <a:gd name="connsiteY5" fmla="*/ 766382 h 766382"/>
              <a:gd name="connsiteX6" fmla="*/ 2488 w 9373081"/>
              <a:gd name="connsiteY6" fmla="*/ 0 h 766382"/>
              <a:gd name="connsiteX0" fmla="*/ 2488 w 9373081"/>
              <a:gd name="connsiteY0" fmla="*/ 0 h 766382"/>
              <a:gd name="connsiteX1" fmla="*/ 1756474 w 9373081"/>
              <a:gd name="connsiteY1" fmla="*/ 0 h 766382"/>
              <a:gd name="connsiteX2" fmla="*/ 2423224 w 9373081"/>
              <a:gd name="connsiteY2" fmla="*/ 288740 h 766382"/>
              <a:gd name="connsiteX3" fmla="*/ 9373081 w 9373081"/>
              <a:gd name="connsiteY3" fmla="*/ 288740 h 766382"/>
              <a:gd name="connsiteX4" fmla="*/ 9373081 w 9373081"/>
              <a:gd name="connsiteY4" fmla="*/ 766382 h 766382"/>
              <a:gd name="connsiteX5" fmla="*/ 106 w 9373081"/>
              <a:gd name="connsiteY5" fmla="*/ 766382 h 766382"/>
              <a:gd name="connsiteX6" fmla="*/ 2488 w 9373081"/>
              <a:gd name="connsiteY6" fmla="*/ 0 h 766382"/>
              <a:gd name="connsiteX0" fmla="*/ 2488 w 9373081"/>
              <a:gd name="connsiteY0" fmla="*/ 418 h 766800"/>
              <a:gd name="connsiteX1" fmla="*/ 1756474 w 9373081"/>
              <a:gd name="connsiteY1" fmla="*/ 418 h 766800"/>
              <a:gd name="connsiteX2" fmla="*/ 2423224 w 9373081"/>
              <a:gd name="connsiteY2" fmla="*/ 289158 h 766800"/>
              <a:gd name="connsiteX3" fmla="*/ 9373081 w 9373081"/>
              <a:gd name="connsiteY3" fmla="*/ 289158 h 766800"/>
              <a:gd name="connsiteX4" fmla="*/ 9373081 w 9373081"/>
              <a:gd name="connsiteY4" fmla="*/ 766800 h 766800"/>
              <a:gd name="connsiteX5" fmla="*/ 106 w 9373081"/>
              <a:gd name="connsiteY5" fmla="*/ 766800 h 766800"/>
              <a:gd name="connsiteX6" fmla="*/ 2488 w 9373081"/>
              <a:gd name="connsiteY6" fmla="*/ 418 h 766800"/>
              <a:gd name="connsiteX0" fmla="*/ 2488 w 9373081"/>
              <a:gd name="connsiteY0" fmla="*/ 0 h 766382"/>
              <a:gd name="connsiteX1" fmla="*/ 1756474 w 9373081"/>
              <a:gd name="connsiteY1" fmla="*/ 0 h 766382"/>
              <a:gd name="connsiteX2" fmla="*/ 2423224 w 9373081"/>
              <a:gd name="connsiteY2" fmla="*/ 288740 h 766382"/>
              <a:gd name="connsiteX3" fmla="*/ 9373081 w 9373081"/>
              <a:gd name="connsiteY3" fmla="*/ 288740 h 766382"/>
              <a:gd name="connsiteX4" fmla="*/ 9373081 w 9373081"/>
              <a:gd name="connsiteY4" fmla="*/ 766382 h 766382"/>
              <a:gd name="connsiteX5" fmla="*/ 106 w 9373081"/>
              <a:gd name="connsiteY5" fmla="*/ 766382 h 766382"/>
              <a:gd name="connsiteX6" fmla="*/ 2488 w 9373081"/>
              <a:gd name="connsiteY6" fmla="*/ 0 h 766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373081" h="766382">
                <a:moveTo>
                  <a:pt x="2488" y="0"/>
                </a:moveTo>
                <a:lnTo>
                  <a:pt x="1756474" y="0"/>
                </a:lnTo>
                <a:cubicBezTo>
                  <a:pt x="2043018" y="462"/>
                  <a:pt x="2107312" y="264481"/>
                  <a:pt x="2423224" y="288740"/>
                </a:cubicBezTo>
                <a:lnTo>
                  <a:pt x="9373081" y="288740"/>
                </a:lnTo>
                <a:lnTo>
                  <a:pt x="9373081" y="766382"/>
                </a:lnTo>
                <a:lnTo>
                  <a:pt x="106" y="766382"/>
                </a:lnTo>
                <a:cubicBezTo>
                  <a:pt x="-688" y="504379"/>
                  <a:pt x="3282" y="262003"/>
                  <a:pt x="2488" y="0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blurRad="50800" dist="38100" dir="16200000" rotWithShape="0">
              <a:prstClr val="black">
                <a:alpha val="13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1000" b="1">
              <a:solidFill>
                <a:schemeClr val="bg1"/>
              </a:solidFill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68597" y="2212172"/>
            <a:ext cx="6758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2000" b="1" dirty="0">
                <a:solidFill>
                  <a:srgbClr val="C00000"/>
                </a:solidFill>
              </a:rPr>
              <a:t> </a:t>
            </a:r>
            <a:r>
              <a:rPr lang="en-US" altLang="ko-KR" sz="2000" b="1" dirty="0">
                <a:solidFill>
                  <a:srgbClr val="C00000"/>
                </a:solidFill>
              </a:rPr>
              <a:t>- </a:t>
            </a:r>
            <a:r>
              <a:rPr lang="ko-KR" altLang="en-US" sz="2000" b="1" dirty="0">
                <a:solidFill>
                  <a:srgbClr val="C00000"/>
                </a:solidFill>
              </a:rPr>
              <a:t>신경 회로망 상세 설명 및 실험 </a:t>
            </a:r>
            <a:r>
              <a:rPr lang="en-US" altLang="ko-KR" sz="2000" b="1" dirty="0">
                <a:solidFill>
                  <a:srgbClr val="C00000"/>
                </a:solidFill>
              </a:rPr>
              <a:t> - </a:t>
            </a:r>
            <a:endParaRPr lang="ko-KR" altLang="en-US" sz="2000" b="1" dirty="0">
              <a:solidFill>
                <a:srgbClr val="C00000"/>
              </a:solidFill>
            </a:endParaRPr>
          </a:p>
        </p:txBody>
      </p:sp>
      <p:sp>
        <p:nvSpPr>
          <p:cNvPr id="6" name="L 도형 5"/>
          <p:cNvSpPr/>
          <p:nvPr/>
        </p:nvSpPr>
        <p:spPr bwMode="auto">
          <a:xfrm flipH="1">
            <a:off x="818" y="6074170"/>
            <a:ext cx="9143182" cy="783829"/>
          </a:xfrm>
          <a:custGeom>
            <a:avLst/>
            <a:gdLst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18778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22969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361068" h="783829">
                <a:moveTo>
                  <a:pt x="0" y="0"/>
                </a:moveTo>
                <a:lnTo>
                  <a:pt x="1744461" y="0"/>
                </a:lnTo>
                <a:cubicBezTo>
                  <a:pt x="2023861" y="462"/>
                  <a:pt x="2100061" y="299375"/>
                  <a:pt x="2411211" y="306187"/>
                </a:cubicBezTo>
                <a:lnTo>
                  <a:pt x="9361068" y="306187"/>
                </a:lnTo>
                <a:lnTo>
                  <a:pt x="9361068" y="783829"/>
                </a:lnTo>
                <a:lnTo>
                  <a:pt x="0" y="783829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100000">
                <a:srgbClr val="BEBEBE"/>
              </a:gs>
              <a:gs pos="0">
                <a:srgbClr val="ECECEC"/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1000" b="1" dirty="0">
              <a:solidFill>
                <a:schemeClr val="bg1"/>
              </a:solidFill>
              <a:latin typeface="나눔고딕 ExtraBold" pitchFamily="50" charset="-127"/>
              <a:ea typeface="나눔고딕 ExtraBold" pitchFamily="50" charset="-127"/>
            </a:endParaRPr>
          </a:p>
        </p:txBody>
      </p:sp>
      <p:pic>
        <p:nvPicPr>
          <p:cNvPr id="20" name="그림 19">
            <a:extLst>
              <a:ext uri="{FF2B5EF4-FFF2-40B4-BE49-F238E27FC236}">
                <a16:creationId xmlns:a16="http://schemas.microsoft.com/office/drawing/2014/main" id="{5F275904-F224-4CEB-86B8-7720900EA0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6525344"/>
            <a:ext cx="1232282" cy="201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6771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과 인식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sz="20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: </a:t>
            </a:r>
            <a:r>
              <a:rPr lang="ko-KR" altLang="en-US" sz="20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분류기 구조 정의와 분류 과정의 수학식 정의</a:t>
            </a:r>
          </a:p>
          <a:p>
            <a:pPr lvl="1" eaLnBrk="1" hangingPunct="1"/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식 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4.2)</a:t>
            </a:r>
          </a:p>
          <a:p>
            <a:pPr lvl="1" eaLnBrk="1" hangingPunct="1"/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매개변수 집합 </a:t>
            </a:r>
            <a:r>
              <a:rPr lang="el-GR" altLang="ko-KR" sz="1800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sz="1800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={</a:t>
            </a:r>
            <a:r>
              <a:rPr lang="en-US" altLang="ko-KR" sz="1800" b="1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w</a:t>
            </a:r>
            <a:r>
              <a:rPr lang="en-US" altLang="ko-KR" sz="1800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en-US" altLang="ko-KR" sz="1800" i="1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</a:t>
            </a:r>
            <a:r>
              <a:rPr lang="en-US" altLang="ko-KR" sz="1800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}</a:t>
            </a:r>
          </a:p>
          <a:p>
            <a:pPr eaLnBrk="1" hangingPunct="1"/>
            <a:endParaRPr lang="en-US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/>
            <a:endParaRPr lang="en-US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sz="20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: </a:t>
            </a:r>
            <a:r>
              <a:rPr lang="ko-KR" altLang="en-US" sz="20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분류기 품질 측정용 </a:t>
            </a:r>
            <a:r>
              <a:rPr lang="ko-KR" altLang="en-US" sz="2000" b="1" dirty="0"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비용함수</a:t>
            </a:r>
            <a:r>
              <a:rPr lang="en-US" altLang="ko-KR" sz="2000" b="1" dirty="0"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cost function)</a:t>
            </a:r>
            <a:r>
              <a:rPr lang="ko-KR" altLang="en-US" sz="2000" b="1" dirty="0"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2000" b="1" i="1" dirty="0"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sz="2000" b="1" dirty="0"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sz="2000" b="1" dirty="0"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sz="2000" b="1" dirty="0"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</a:t>
            </a:r>
            <a:r>
              <a:rPr lang="ko-KR" altLang="en-US" sz="2000" b="1" dirty="0"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정의</a:t>
            </a:r>
          </a:p>
          <a:p>
            <a:pPr lvl="1" eaLnBrk="1" hangingPunct="1"/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분류기 품질을 측정하는 </a:t>
            </a:r>
            <a:r>
              <a:rPr lang="en-US" altLang="ko-KR" sz="1800" i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어떻게 정의할 것인가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lvl="1" eaLnBrk="1" hangingPunct="1"/>
            <a:endParaRPr lang="en-US" altLang="ko-KR" sz="18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2" eaLnBrk="1" hangingPunct="1"/>
            <a:r>
              <a:rPr lang="en-US" altLang="ko-KR" i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Y 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오분류된 샘플 집합</a:t>
            </a:r>
          </a:p>
          <a:p>
            <a:pPr lvl="2" eaLnBrk="1" hangingPunct="1"/>
            <a:r>
              <a:rPr lang="en-US" altLang="ko-KR" i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는 항상 양수</a:t>
            </a:r>
          </a:p>
          <a:p>
            <a:pPr lvl="2" eaLnBrk="1" hangingPunct="1"/>
            <a:r>
              <a:rPr lang="en-US" altLang="ko-KR" i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Y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가 공집합이면 </a:t>
            </a:r>
            <a:r>
              <a:rPr lang="en-US" altLang="ko-KR" i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=0</a:t>
            </a:r>
          </a:p>
          <a:p>
            <a:pPr lvl="2" eaLnBrk="1" hangingPunct="1"/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|</a:t>
            </a:r>
            <a:r>
              <a:rPr lang="en-US" altLang="ko-KR" i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Y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|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가 클수록 </a:t>
            </a:r>
            <a:r>
              <a:rPr lang="en-US" altLang="ko-KR" i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큼</a:t>
            </a:r>
          </a:p>
        </p:txBody>
      </p:sp>
      <p:sp>
        <p:nvSpPr>
          <p:cNvPr id="291845" name="Rectangle 5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918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1639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86" y="3257550"/>
            <a:ext cx="7693236" cy="75117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6231" y="992710"/>
            <a:ext cx="5374812" cy="107884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0D918AC-5B9B-4109-B432-B9A644C599A3}"/>
                  </a:ext>
                </a:extLst>
              </p:cNvPr>
              <p:cNvSpPr txBox="1"/>
              <p:nvPr/>
            </p:nvSpPr>
            <p:spPr>
              <a:xfrm>
                <a:off x="3726818" y="4234067"/>
                <a:ext cx="5363904" cy="2291653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85725" indent="-85725" latinLnBrk="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오분류된 </a:t>
                </a:r>
                <a:r>
                  <a:rPr lang="en-US" altLang="ko-KR" sz="16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x</a:t>
                </a:r>
                <a:r>
                  <a:rPr lang="en-US" altLang="ko-KR" sz="1600" baseline="-250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k</a:t>
                </a:r>
                <a:r>
                  <a:rPr lang="ko-KR" altLang="en-US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가 </a:t>
                </a:r>
                <a14:m>
                  <m:oMath xmlns:m="http://schemas.openxmlformats.org/officeDocument/2006/math">
                    <m:r>
                      <a:rPr lang="ko-KR" altLang="en-US" sz="1600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ko-KR" sz="1600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ko-KR" altLang="en-US" sz="1600" b="0" i="1">
                        <a:latin typeface="Cambria Math" panose="02040503050406030204" pitchFamily="18" charset="0"/>
                      </a:rPr>
                      <m:t>에</m:t>
                    </m:r>
                  </m:oMath>
                </a14:m>
                <a:r>
                  <a:rPr lang="ko-KR" altLang="en-US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속한다면</a:t>
                </a:r>
                <a:r>
                  <a:rPr lang="en-US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, </a:t>
                </a:r>
                <a:r>
                  <a:rPr lang="en-US" altLang="ko-KR" sz="16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t</a:t>
                </a:r>
                <a:r>
                  <a:rPr lang="en-US" altLang="ko-KR" sz="1600" baseline="-250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k</a:t>
                </a:r>
                <a:r>
                  <a:rPr lang="en-US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=1</a:t>
                </a:r>
                <a:r>
                  <a:rPr lang="ko-KR" altLang="en-US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이며</a:t>
                </a:r>
                <a:r>
                  <a:rPr lang="en-US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, </a:t>
                </a:r>
                <a:r>
                  <a:rPr lang="ko-KR" altLang="en-US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오분류 되었기때문에 </a:t>
                </a:r>
                <a:r>
                  <a:rPr lang="en-US" altLang="ko-KR" sz="16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w</a:t>
                </a:r>
                <a:r>
                  <a:rPr lang="en-US" altLang="ko-KR" sz="1600" baseline="300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T</a:t>
                </a:r>
                <a:r>
                  <a:rPr lang="en-US" altLang="ko-KR" sz="16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x</a:t>
                </a:r>
                <a:r>
                  <a:rPr lang="en-US" altLang="ko-KR" sz="1600" baseline="-250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k</a:t>
                </a:r>
                <a:r>
                  <a:rPr lang="en-US" altLang="ko-KR" sz="16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+b</a:t>
                </a:r>
                <a:r>
                  <a:rPr lang="en-US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&lt;0</a:t>
                </a:r>
                <a:r>
                  <a:rPr lang="ko-KR" altLang="en-US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이 되어</a:t>
                </a:r>
                <a:r>
                  <a:rPr lang="en-US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, </a:t>
                </a:r>
                <a:r>
                  <a:rPr lang="ko-KR" altLang="en-US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최종 비용함수 </a:t>
                </a:r>
                <a:r>
                  <a:rPr lang="en-US" altLang="ko-KR" sz="1600" i="1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J</a:t>
                </a:r>
                <a:r>
                  <a:rPr lang="en-US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(</a:t>
                </a:r>
                <a:r>
                  <a:rPr lang="el-GR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Θ</a:t>
                </a:r>
                <a:r>
                  <a:rPr lang="en-US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)</a:t>
                </a:r>
                <a:r>
                  <a:rPr lang="ko-KR" altLang="en-US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값은 양수가됨</a:t>
                </a:r>
                <a:endParaRPr lang="en-US" altLang="ko-KR" sz="1600" dirty="0">
                  <a:latin typeface="나눔바른고딕" panose="020B0603020101020101" pitchFamily="50" charset="-127"/>
                  <a:ea typeface="나눔바른고딕" panose="020B0603020101020101" pitchFamily="50" charset="-127"/>
                </a:endParaRPr>
              </a:p>
              <a:p>
                <a:pPr marL="85725" indent="-85725" latinLnBrk="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또한</a:t>
                </a:r>
                <a:r>
                  <a:rPr lang="en-US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, </a:t>
                </a:r>
                <a:r>
                  <a:rPr lang="ko-KR" altLang="en-US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오분류된 </a:t>
                </a:r>
                <a:r>
                  <a:rPr lang="en-US" altLang="ko-KR" sz="16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x</a:t>
                </a:r>
                <a:r>
                  <a:rPr lang="en-US" altLang="ko-KR" sz="1600" baseline="-250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k</a:t>
                </a:r>
                <a:r>
                  <a:rPr lang="ko-KR" altLang="en-US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가 </a:t>
                </a:r>
                <a14:m>
                  <m:oMath xmlns:m="http://schemas.openxmlformats.org/officeDocument/2006/math">
                    <m:r>
                      <a:rPr lang="ko-KR" altLang="en-US" sz="1600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ko-KR" sz="1600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ko-KR" altLang="en-US" sz="1600" b="0" i="1">
                        <a:latin typeface="Cambria Math" panose="02040503050406030204" pitchFamily="18" charset="0"/>
                      </a:rPr>
                      <m:t>에</m:t>
                    </m:r>
                  </m:oMath>
                </a14:m>
                <a:r>
                  <a:rPr lang="ko-KR" altLang="en-US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속하더라도</a:t>
                </a:r>
                <a:r>
                  <a:rPr lang="en-US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, </a:t>
                </a:r>
                <a:r>
                  <a:rPr lang="en-US" altLang="ko-KR" sz="16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t</a:t>
                </a:r>
                <a:r>
                  <a:rPr lang="en-US" altLang="ko-KR" sz="1600" baseline="-250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k</a:t>
                </a:r>
                <a:r>
                  <a:rPr lang="en-US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=-1</a:t>
                </a:r>
                <a:r>
                  <a:rPr lang="ko-KR" altLang="en-US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이며</a:t>
                </a:r>
                <a:r>
                  <a:rPr lang="en-US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, </a:t>
                </a:r>
                <a:r>
                  <a:rPr lang="ko-KR" altLang="en-US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오분류 되었기때문에 </a:t>
                </a:r>
                <a:r>
                  <a:rPr lang="en-US" altLang="ko-KR" sz="16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dw</a:t>
                </a:r>
                <a:r>
                  <a:rPr lang="en-US" altLang="ko-KR" sz="1600" baseline="300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T</a:t>
                </a:r>
                <a:r>
                  <a:rPr lang="en-US" altLang="ko-KR" sz="16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x</a:t>
                </a:r>
                <a:r>
                  <a:rPr lang="en-US" altLang="ko-KR" sz="1600" baseline="-250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k</a:t>
                </a:r>
                <a:r>
                  <a:rPr lang="en-US" altLang="ko-KR" sz="16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+b</a:t>
                </a:r>
                <a:r>
                  <a:rPr lang="en-US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</a:t>
                </a:r>
                <a:r>
                  <a:rPr lang="ko-KR" altLang="en-US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값이 음수가 아닌 </a:t>
                </a:r>
                <a:r>
                  <a:rPr lang="ko-KR" altLang="en-US" sz="1600" dirty="0" err="1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양수가되어</a:t>
                </a:r>
                <a:r>
                  <a:rPr lang="en-US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, </a:t>
                </a:r>
                <a:r>
                  <a:rPr lang="ko-KR" altLang="en-US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결국 비용함수 </a:t>
                </a:r>
                <a:r>
                  <a:rPr lang="en-US" altLang="ko-KR" sz="1600" i="1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J</a:t>
                </a:r>
                <a:r>
                  <a:rPr lang="en-US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(</a:t>
                </a:r>
                <a:r>
                  <a:rPr lang="el-GR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Θ</a:t>
                </a:r>
                <a:r>
                  <a:rPr lang="en-US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)</a:t>
                </a:r>
                <a:r>
                  <a:rPr lang="ko-KR" altLang="en-US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값은 양수값이 됨</a:t>
                </a:r>
                <a:r>
                  <a:rPr lang="en-US" altLang="ko-KR" sz="1600" dirty="0"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. </a:t>
                </a:r>
              </a:p>
              <a:p>
                <a:pPr marL="85725" indent="-85725" latinLnBrk="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ko-KR" altLang="en-US" sz="1600" dirty="0">
                    <a:highlight>
                      <a:srgbClr val="FFFF00"/>
                    </a:highlight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즉</a:t>
                </a:r>
                <a:r>
                  <a:rPr lang="en-US" altLang="ko-KR" sz="1600" dirty="0">
                    <a:highlight>
                      <a:srgbClr val="FFFF00"/>
                    </a:highlight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, </a:t>
                </a:r>
                <a:r>
                  <a:rPr lang="ko-KR" altLang="en-US" sz="1600" dirty="0" err="1">
                    <a:highlight>
                      <a:srgbClr val="FFFF00"/>
                    </a:highlight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오분류되면</a:t>
                </a:r>
                <a:r>
                  <a:rPr lang="ko-KR" altLang="en-US" sz="1600" dirty="0">
                    <a:highlight>
                      <a:srgbClr val="FFFF00"/>
                    </a:highlight>
                    <a:latin typeface="나눔바른고딕" panose="020B0603020101020101" pitchFamily="50" charset="-127"/>
                    <a:ea typeface="나눔바른고딕" panose="020B0603020101020101" pitchFamily="50" charset="-127"/>
                  </a:rPr>
                  <a:t> 비용함수는 증가함</a:t>
                </a:r>
                <a:endParaRPr lang="en-US" altLang="ko-KR" sz="1600" dirty="0">
                  <a:highlight>
                    <a:srgbClr val="FFFF00"/>
                  </a:highlight>
                  <a:latin typeface="나눔바른고딕" panose="020B0603020101020101" pitchFamily="50" charset="-127"/>
                  <a:ea typeface="나눔바른고딕" panose="020B0603020101020101" pitchFamily="50" charset="-127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0D918AC-5B9B-4109-B432-B9A644C59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818" y="4234067"/>
                <a:ext cx="5363904" cy="2291653"/>
              </a:xfrm>
              <a:prstGeom prst="rect">
                <a:avLst/>
              </a:prstGeom>
              <a:blipFill>
                <a:blip r:embed="rId5"/>
                <a:stretch>
                  <a:fillRect l="-340" b="-265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그룹 5">
            <a:extLst>
              <a:ext uri="{FF2B5EF4-FFF2-40B4-BE49-F238E27FC236}">
                <a16:creationId xmlns:a16="http://schemas.microsoft.com/office/drawing/2014/main" id="{F546286B-B1C9-457F-A2DA-F8EF71C698BD}"/>
              </a:ext>
            </a:extLst>
          </p:cNvPr>
          <p:cNvGrpSpPr/>
          <p:nvPr/>
        </p:nvGrpSpPr>
        <p:grpSpPr>
          <a:xfrm>
            <a:off x="4135710" y="124309"/>
            <a:ext cx="4866326" cy="369332"/>
            <a:chOff x="3923928" y="167521"/>
            <a:chExt cx="4866326" cy="369332"/>
          </a:xfrm>
        </p:grpSpPr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451E9752-0C04-4AFD-AF09-4EA1B6F281B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923928" y="177469"/>
              <a:ext cx="4404340" cy="34943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05E528D-49FD-4D92-B2B4-4376B9348B24}"/>
                </a:ext>
              </a:extLst>
            </p:cNvPr>
            <p:cNvSpPr txBox="1"/>
            <p:nvPr/>
          </p:nvSpPr>
          <p:spPr>
            <a:xfrm>
              <a:off x="8328268" y="167521"/>
              <a:ext cx="4619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ko-KR"/>
                <a:t>-1</a:t>
              </a:r>
              <a:endParaRPr lang="ko-KR" altLang="en-US"/>
            </a:p>
          </p:txBody>
        </p:sp>
      </p:grp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7D411A6-B639-4A79-AE6B-6A410101D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10</a:t>
            </a:fld>
            <a:endParaRPr lang="ko-KR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692696"/>
            <a:ext cx="8001000" cy="51054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tabLst>
                <a:tab pos="2058988" algn="l"/>
              </a:tabLst>
            </a:pPr>
            <a:r>
              <a:rPr lang="ko-KR" altLang="en-US" sz="1800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sz="1800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:  </a:t>
            </a:r>
            <a:r>
              <a:rPr lang="en-US" altLang="ko-KR" sz="1800" i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sz="1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sz="1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sz="1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ko-KR" altLang="en-US" sz="1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최소화하는 </a:t>
            </a:r>
            <a:r>
              <a:rPr lang="el-GR" altLang="ko-KR" sz="1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ko-KR" altLang="en-US" sz="1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찾는 알고리즘 설계</a:t>
            </a:r>
            <a:endParaRPr lang="en-US" altLang="ko-KR" sz="18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r>
              <a:rPr lang="en-US" altLang="ko-KR" sz="1600" i="1" dirty="0">
                <a:solidFill>
                  <a:srgbClr val="0000FF"/>
                </a:solidFill>
                <a:highlight>
                  <a:srgbClr val="FFFF00"/>
                </a:highlight>
              </a:rPr>
              <a:t>J</a:t>
            </a:r>
            <a:r>
              <a:rPr lang="en-US" altLang="ko-KR" sz="1600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sz="1600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sz="1600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=0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인 </a:t>
            </a:r>
            <a:r>
              <a:rPr lang="el-GR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찾아라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.</a:t>
            </a:r>
          </a:p>
          <a:p>
            <a:pPr lvl="1" eaLnBrk="1" hangingPunct="1"/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내리막 경사법 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Gradient descent method)</a:t>
            </a:r>
          </a:p>
          <a:p>
            <a:pPr lvl="2" eaLnBrk="1" hangingPunct="1"/>
            <a:r>
              <a:rPr lang="ko-KR" altLang="en-US" sz="16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현재 해를                    방향으로 이동</a:t>
            </a:r>
          </a:p>
          <a:p>
            <a:pPr lvl="2" eaLnBrk="1" hangingPunct="1"/>
            <a:r>
              <a:rPr lang="ko-KR" altLang="en-US" sz="16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률 </a:t>
            </a:r>
            <a:r>
              <a:rPr lang="el-GR" altLang="ko-KR" sz="16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ρ</a:t>
            </a:r>
            <a:r>
              <a:rPr lang="en-US" altLang="ko-KR" sz="16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learning rate)</a:t>
            </a:r>
            <a:r>
              <a:rPr lang="ko-KR" altLang="en-US" sz="16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곱하여 어떤 특정 값 크기만큼 이동</a:t>
            </a:r>
            <a:endParaRPr lang="ko-KR" altLang="el-GR" sz="16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292887" name="Rectangle 23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92889" name="Rectangle 25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17414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2845944"/>
            <a:ext cx="4953000" cy="3609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415" name="Object 2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34378295"/>
              </p:ext>
            </p:extLst>
          </p:nvPr>
        </p:nvGraphicFramePr>
        <p:xfrm>
          <a:off x="2424042" y="1611103"/>
          <a:ext cx="704117" cy="31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140" imgH="165028" progId="Equation.3">
                  <p:embed/>
                </p:oleObj>
              </mc:Choice>
              <mc:Fallback>
                <p:oleObj name="Equation" r:id="rId3" imgW="368140" imgH="165028" progId="Equation.3">
                  <p:embed/>
                  <p:pic>
                    <p:nvPicPr>
                      <p:cNvPr id="1741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042" y="1611103"/>
                        <a:ext cx="704117" cy="316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/>
        </p:nvGraphicFramePr>
        <p:xfrm>
          <a:off x="5626100" y="4956177"/>
          <a:ext cx="3289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88960" imgH="1054080" progId="Equation.DSMT4">
                  <p:embed/>
                </p:oleObj>
              </mc:Choice>
              <mc:Fallback>
                <p:oleObj name="Equation" r:id="rId5" imgW="3288960" imgH="105408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6100" y="4956177"/>
                        <a:ext cx="3289300" cy="1054100"/>
                      </a:xfrm>
                      <a:prstGeom prst="rect">
                        <a:avLst/>
                      </a:prstGeom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직선 화살표 연결선 3"/>
          <p:cNvCxnSpPr/>
          <p:nvPr/>
        </p:nvCxnSpPr>
        <p:spPr>
          <a:xfrm flipH="1" flipV="1">
            <a:off x="3035300" y="5249338"/>
            <a:ext cx="2590800" cy="3323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화살표 연결선 5"/>
          <p:cNvCxnSpPr/>
          <p:nvPr/>
        </p:nvCxnSpPr>
        <p:spPr>
          <a:xfrm flipH="1" flipV="1">
            <a:off x="2933700" y="4233070"/>
            <a:ext cx="2705100" cy="9104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2">
            <a:extLst>
              <a:ext uri="{FF2B5EF4-FFF2-40B4-BE49-F238E27FC236}">
                <a16:creationId xmlns:a16="http://schemas.microsoft.com/office/drawing/2014/main" id="{11C4642C-74C4-40FA-B245-B17A4A7C7A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47112"/>
            <a:ext cx="6264696" cy="401568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학습과 인식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D6795E78-7DE2-4F30-B513-39E83F9591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C4CD82-31DA-40C6-B867-65C44CA8C9DB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4DB68B-105D-45C3-A6D2-1B3593589F85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학습과 인식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/>
              <a:t>알고리즘 스케치</a:t>
            </a:r>
          </a:p>
          <a:p>
            <a:pPr lvl="1" eaLnBrk="1" hangingPunct="1"/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초기해를 설정한다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.</a:t>
            </a:r>
          </a:p>
          <a:p>
            <a:pPr lvl="1" eaLnBrk="1" hangingPunct="1"/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멈춤 조건이 만족될 때까지 현재 해를               방향으로 조금씩 이동시킨다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.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</a:p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/>
              <a:t>알고리즘 수식</a:t>
            </a:r>
          </a:p>
          <a:p>
            <a:pPr eaLnBrk="1" hangingPunct="1"/>
            <a:endParaRPr lang="ko-KR" altLang="en-US" dirty="0"/>
          </a:p>
        </p:txBody>
      </p:sp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3851920" y="1321146"/>
          <a:ext cx="6096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140" imgH="165028" progId="Equation.3">
                  <p:embed/>
                </p:oleObj>
              </mc:Choice>
              <mc:Fallback>
                <p:oleObj name="Equation" r:id="rId3" imgW="368140" imgH="165028" progId="Equation.3">
                  <p:embed/>
                  <p:pic>
                    <p:nvPicPr>
                      <p:cNvPr id="184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321146"/>
                        <a:ext cx="6096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3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95945" name="Rectangle 9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95947" name="Rectangle 11"/>
          <p:cNvSpPr>
            <a:spLocks noChangeArrowheads="1"/>
          </p:cNvSpPr>
          <p:nvPr/>
        </p:nvSpPr>
        <p:spPr bwMode="auto">
          <a:xfrm>
            <a:off x="0" y="270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18442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213" y="1977295"/>
            <a:ext cx="6858164" cy="626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3" y="2597206"/>
            <a:ext cx="6339084" cy="1361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221" y="4327557"/>
            <a:ext cx="5536494" cy="2383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5953" name="Line 17"/>
          <p:cNvSpPr>
            <a:spLocks noChangeShapeType="1"/>
          </p:cNvSpPr>
          <p:nvPr/>
        </p:nvSpPr>
        <p:spPr bwMode="auto">
          <a:xfrm flipH="1">
            <a:off x="2051720" y="4024326"/>
            <a:ext cx="0" cy="34181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06870"/>
            <a:ext cx="5153977" cy="503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22FFBBD-2596-45CA-BEB8-F0B50C6584D2}"/>
              </a:ext>
            </a:extLst>
          </p:cNvPr>
          <p:cNvSpPr txBox="1"/>
          <p:nvPr/>
        </p:nvSpPr>
        <p:spPr>
          <a:xfrm>
            <a:off x="3657601" y="703788"/>
            <a:ext cx="515397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1" eaLnBrk="1" hangingPunct="1"/>
            <a:r>
              <a:rPr lang="ko-KR" altLang="en-US">
                <a:solidFill>
                  <a:srgbClr val="0000FF"/>
                </a:solidFill>
              </a:rPr>
              <a:t>매개변수 집합 </a:t>
            </a:r>
            <a:r>
              <a:rPr lang="el-GR" altLang="ko-KR">
                <a:solidFill>
                  <a:srgbClr val="0000FF"/>
                </a:solidFill>
                <a:highlight>
                  <a:srgbClr val="FFFF00"/>
                </a:highlight>
                <a:ea typeface="바탕" panose="02030600000101010101" pitchFamily="18" charset="-127"/>
              </a:rPr>
              <a:t>Θ</a:t>
            </a:r>
            <a:r>
              <a:rPr lang="en-US" altLang="ko-KR">
                <a:solidFill>
                  <a:srgbClr val="0000FF"/>
                </a:solidFill>
                <a:highlight>
                  <a:srgbClr val="FFFF00"/>
                </a:highlight>
              </a:rPr>
              <a:t>={</a:t>
            </a:r>
            <a:r>
              <a:rPr lang="en-US" altLang="ko-KR" b="1">
                <a:solidFill>
                  <a:srgbClr val="0000FF"/>
                </a:solidFill>
                <a:highlight>
                  <a:srgbClr val="FFFF00"/>
                </a:highlight>
              </a:rPr>
              <a:t>w</a:t>
            </a:r>
            <a:r>
              <a:rPr lang="en-US" altLang="ko-KR">
                <a:solidFill>
                  <a:srgbClr val="0000FF"/>
                </a:solidFill>
                <a:highlight>
                  <a:srgbClr val="FFFF00"/>
                </a:highlight>
              </a:rPr>
              <a:t>, </a:t>
            </a:r>
            <a:r>
              <a:rPr lang="en-US" altLang="ko-KR" i="1">
                <a:solidFill>
                  <a:srgbClr val="0000FF"/>
                </a:solidFill>
                <a:highlight>
                  <a:srgbClr val="FFFF00"/>
                </a:highlight>
              </a:rPr>
              <a:t>b</a:t>
            </a:r>
            <a:r>
              <a:rPr lang="en-US" altLang="ko-KR">
                <a:solidFill>
                  <a:srgbClr val="0000FF"/>
                </a:solidFill>
                <a:highlight>
                  <a:srgbClr val="FFFF00"/>
                </a:highlight>
              </a:rPr>
              <a:t>}</a:t>
            </a:r>
            <a:endParaRPr lang="en-US" altLang="ko-KR" dirty="0">
              <a:solidFill>
                <a:srgbClr val="0000FF"/>
              </a:solidFill>
              <a:highlight>
                <a:srgbClr val="FFFF00"/>
              </a:highlight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60FE865C-4BE5-4C9F-B76D-011AA31B6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12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71DFFB5-AC70-41B7-B1C4-8C6400C722D4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sp>
        <p:nvSpPr>
          <p:cNvPr id="295949" name="Text Box 13"/>
          <p:cNvSpPr txBox="1">
            <a:spLocks noChangeArrowheads="1"/>
          </p:cNvSpPr>
          <p:nvPr/>
        </p:nvSpPr>
        <p:spPr bwMode="auto">
          <a:xfrm>
            <a:off x="6667626" y="4935698"/>
            <a:ext cx="215475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나눔바른고딕" panose="020B0603020101020101" pitchFamily="50" charset="-127"/>
                <a:ea typeface="나눔바른고딕" panose="020B0603020101020101" pitchFamily="50" charset="-127"/>
                <a:sym typeface="Wingdings" panose="05000000000000000000" pitchFamily="2" charset="2"/>
              </a:rPr>
              <a:t></a:t>
            </a:r>
            <a:r>
              <a:rPr kumimoji="1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퍼셉트론 학습 규칙</a:t>
            </a:r>
          </a:p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   </a:t>
            </a:r>
            <a:r>
              <a: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kumimoji="1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델타 규칙</a:t>
            </a:r>
            <a:r>
              <a: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학습과 인식</a:t>
            </a:r>
          </a:p>
        </p:txBody>
      </p:sp>
      <p:pic>
        <p:nvPicPr>
          <p:cNvPr id="296968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504" y="1238969"/>
            <a:ext cx="4938524" cy="4482724"/>
          </a:xfrm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4D9D9CC8-D460-47FE-9C9A-B48B2856D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13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68C3079-E8A6-43A6-9323-943981A3C638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pic>
        <p:nvPicPr>
          <p:cNvPr id="6" name="Picture 12">
            <a:extLst>
              <a:ext uri="{FF2B5EF4-FFF2-40B4-BE49-F238E27FC236}">
                <a16:creationId xmlns:a16="http://schemas.microsoft.com/office/drawing/2014/main" id="{C7BFB209-F141-4BD5-BADF-1EECF9299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454993"/>
            <a:ext cx="5121207" cy="369063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8C92E00-3C90-4E24-A715-8FD1D5189276}"/>
              </a:ext>
            </a:extLst>
          </p:cNvPr>
          <p:cNvSpPr txBox="1"/>
          <p:nvPr/>
        </p:nvSpPr>
        <p:spPr>
          <a:xfrm>
            <a:off x="308628" y="719118"/>
            <a:ext cx="84258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7313" lvl="2" indent="-87313" eaLnBrk="1" hangingPunct="1">
              <a:buFont typeface="Arial" panose="020B0604020202020204" pitchFamily="34" charset="0"/>
              <a:buChar char="•"/>
            </a:pPr>
            <a:r>
              <a:rPr lang="ko-KR" altLang="en-US" sz="1400" b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배치 모드</a:t>
            </a:r>
            <a:r>
              <a:rPr lang="en-US" altLang="ko-KR" sz="1400" b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ko-KR" altLang="en-US" sz="1400" b="1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오분류된 모든 샘플을 모은 다음</a:t>
            </a:r>
            <a:r>
              <a:rPr lang="en-US" altLang="ko-KR" sz="1400" b="1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1400" b="1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이를 사용하여 </a:t>
            </a:r>
            <a:r>
              <a:rPr lang="ko-KR" altLang="en-US" sz="1400" b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한꺼번에 가중치를 갱신함</a:t>
            </a:r>
            <a:endParaRPr lang="en-US" altLang="ko-KR" sz="1400" b="1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87313" lvl="2" indent="-87313" eaLnBrk="1" hangingPunct="1">
              <a:buFont typeface="Arial" panose="020B0604020202020204" pitchFamily="34" charset="0"/>
              <a:buChar char="•"/>
            </a:pPr>
            <a:r>
              <a:rPr lang="ko-KR" altLang="en-US" sz="1400" b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패턴 모드</a:t>
            </a:r>
            <a:r>
              <a:rPr lang="en-US" altLang="ko-KR" sz="1400" b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ko-KR" altLang="en-US" sz="1400" b="1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샘플을 하나 입력한 후</a:t>
            </a:r>
            <a:r>
              <a:rPr lang="en-US" altLang="ko-KR" sz="1400" b="1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1400" b="1">
                <a:solidFill>
                  <a:srgbClr val="FF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잘못 인식하면 곧 바로 가중치를 갱신함</a:t>
            </a:r>
            <a:endParaRPr lang="ko-KR" altLang="en-US" sz="1400" dirty="0">
              <a:solidFill>
                <a:srgbClr val="FF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cxnSp>
        <p:nvCxnSpPr>
          <p:cNvPr id="7" name="직선 연결선 6">
            <a:extLst>
              <a:ext uri="{FF2B5EF4-FFF2-40B4-BE49-F238E27FC236}">
                <a16:creationId xmlns:a16="http://schemas.microsoft.com/office/drawing/2014/main" id="{A1E6068B-AE46-4658-B994-0A4492A1983A}"/>
              </a:ext>
            </a:extLst>
          </p:cNvPr>
          <p:cNvCxnSpPr/>
          <p:nvPr/>
        </p:nvCxnSpPr>
        <p:spPr>
          <a:xfrm>
            <a:off x="1030221" y="3856420"/>
            <a:ext cx="2736304" cy="0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3B987406-EACD-4CA6-AA06-28699B19EBC2}"/>
              </a:ext>
            </a:extLst>
          </p:cNvPr>
          <p:cNvCxnSpPr>
            <a:cxnSpLocks/>
          </p:cNvCxnSpPr>
          <p:nvPr/>
        </p:nvCxnSpPr>
        <p:spPr>
          <a:xfrm>
            <a:off x="4824028" y="4191953"/>
            <a:ext cx="3528392" cy="0"/>
          </a:xfrm>
          <a:prstGeom prst="line">
            <a:avLst/>
          </a:prstGeom>
          <a:ln w="19050">
            <a:solidFill>
              <a:srgbClr val="FF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F0E792B-913A-4E37-B5EC-8E8168E2A969}"/>
              </a:ext>
            </a:extLst>
          </p:cNvPr>
          <p:cNvSpPr txBox="1"/>
          <p:nvPr/>
        </p:nvSpPr>
        <p:spPr>
          <a:xfrm>
            <a:off x="5508104" y="4255205"/>
            <a:ext cx="251102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050">
                <a:solidFill>
                  <a:srgbClr val="FF00FF"/>
                </a:solidFill>
                <a:highlight>
                  <a:srgbClr val="FFFF00"/>
                </a:highligh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오분류 상황</a:t>
            </a:r>
            <a:r>
              <a:rPr lang="en-US" altLang="ko-KR" sz="1050">
                <a:solidFill>
                  <a:srgbClr val="FF00FF"/>
                </a:solidFill>
                <a:highlight>
                  <a:srgbClr val="FFFF00"/>
                </a:highligh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, </a:t>
            </a:r>
            <a:r>
              <a:rPr lang="ko-KR" altLang="en-US" sz="1050">
                <a:solidFill>
                  <a:srgbClr val="FF00FF"/>
                </a:solidFill>
                <a:highlight>
                  <a:srgbClr val="FFFF00"/>
                </a:highligh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해당 </a:t>
            </a:r>
            <a:r>
              <a:rPr lang="en-US" altLang="ko-KR" sz="1050">
                <a:solidFill>
                  <a:srgbClr val="FF00FF"/>
                </a:solidFill>
                <a:highlight>
                  <a:srgbClr val="FFFF00"/>
                </a:highligh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w,b</a:t>
            </a:r>
            <a:r>
              <a:rPr lang="ko-KR" altLang="en-US" sz="1050">
                <a:solidFill>
                  <a:srgbClr val="FF00FF"/>
                </a:solidFill>
                <a:highlight>
                  <a:srgbClr val="FFFF00"/>
                </a:highligh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를 바로 </a:t>
            </a:r>
            <a:r>
              <a:rPr lang="en-US" altLang="ko-KR" sz="1050">
                <a:solidFill>
                  <a:srgbClr val="FF00FF"/>
                </a:solidFill>
                <a:highlight>
                  <a:srgbClr val="FFFF00"/>
                </a:highligh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update</a:t>
            </a:r>
            <a:r>
              <a:rPr lang="ko-KR" altLang="en-US" sz="1050">
                <a:solidFill>
                  <a:srgbClr val="FF00FF"/>
                </a:solidFill>
                <a:highlight>
                  <a:srgbClr val="FFFF00"/>
                </a:highligh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함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851AD69-4EE1-4FF6-9CDD-41623FB770DF}"/>
              </a:ext>
            </a:extLst>
          </p:cNvPr>
          <p:cNvSpPr txBox="1"/>
          <p:nvPr/>
        </p:nvSpPr>
        <p:spPr>
          <a:xfrm>
            <a:off x="1331640" y="3839707"/>
            <a:ext cx="19442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050">
                <a:solidFill>
                  <a:srgbClr val="0000FF"/>
                </a:solidFill>
                <a:highlight>
                  <a:srgbClr val="FFFF00"/>
                </a:highligh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오분류 샘플을 모은 후에</a:t>
            </a:r>
            <a:r>
              <a:rPr lang="en-US" altLang="ko-KR" sz="1050">
                <a:solidFill>
                  <a:srgbClr val="0000FF"/>
                </a:solidFill>
                <a:highlight>
                  <a:srgbClr val="FFFF00"/>
                </a:highligh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, </a:t>
            </a:r>
            <a:r>
              <a:rPr lang="ko-KR" altLang="en-US" sz="1050">
                <a:solidFill>
                  <a:srgbClr val="0000FF"/>
                </a:solidFill>
                <a:highlight>
                  <a:srgbClr val="FFFF00"/>
                </a:highligh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나중에 한꺼번에 가중치를 갱신함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>
            <a:extLst>
              <a:ext uri="{FF2B5EF4-FFF2-40B4-BE49-F238E27FC236}">
                <a16:creationId xmlns:a16="http://schemas.microsoft.com/office/drawing/2014/main" id="{429D18C5-B7E9-48D6-81F9-E57DAC47BE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학습과 인식</a:t>
            </a:r>
          </a:p>
        </p:txBody>
      </p:sp>
      <p:pic>
        <p:nvPicPr>
          <p:cNvPr id="299028" name="Picture 20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434219"/>
            <a:ext cx="4533333" cy="3352381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25AF506-8300-44C8-832B-FF27E59D8E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C4CD82-31DA-40C6-B867-65C44CA8C9DB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66700" y="617854"/>
            <a:ext cx="7848600" cy="51054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 latinLnBrk="0">
              <a:spcBef>
                <a:spcPts val="0"/>
              </a:spcBef>
              <a:buBlip>
                <a:blip r:embed="rId3"/>
              </a:buBlip>
              <a:defRPr/>
            </a:pPr>
            <a:r>
              <a:rPr lang="en-US" altLang="ko-KR" sz="2000" b="1">
                <a:latin typeface="나눔고딕 ExtraBold" pitchFamily="50" charset="-127"/>
                <a:ea typeface="나눔고딕 ExtraBold" pitchFamily="50" charset="-127"/>
              </a:rPr>
              <a:t>Batch mode </a:t>
            </a:r>
            <a:r>
              <a:rPr lang="ko-KR" altLang="en-US" sz="2000" b="1">
                <a:latin typeface="나눔고딕 ExtraBold" pitchFamily="50" charset="-127"/>
                <a:ea typeface="나눔고딕 ExtraBold" pitchFamily="50" charset="-127"/>
              </a:rPr>
              <a:t>사용 퍼셉트론 학습 예제 </a:t>
            </a:r>
            <a:r>
              <a:rPr lang="en-US" altLang="ko-KR" sz="2000" b="1">
                <a:latin typeface="나눔고딕 ExtraBold" pitchFamily="50" charset="-127"/>
                <a:ea typeface="나눔고딕 ExtraBold" pitchFamily="50" charset="-127"/>
              </a:rPr>
              <a:t> </a:t>
            </a:r>
            <a:endParaRPr lang="en-US" altLang="ko-KR" sz="2000" b="1" dirty="0">
              <a:latin typeface="나눔고딕 ExtraBold" pitchFamily="50" charset="-127"/>
              <a:ea typeface="나눔고딕 ExtraBold" pitchFamily="50" charset="-127"/>
            </a:endParaRPr>
          </a:p>
          <a:p>
            <a:pPr eaLnBrk="1" hangingPunct="1">
              <a:buFont typeface="Wingdings" charset="2"/>
              <a:buChar char="n"/>
              <a:defRPr/>
            </a:pPr>
            <a:endParaRPr lang="en-US" altLang="ko-KR" sz="1800" dirty="0"/>
          </a:p>
        </p:txBody>
      </p:sp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781050" y="1064154"/>
            <a:ext cx="232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w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(0)=(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-0.5,0.75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)</a:t>
            </a:r>
            <a:r>
              <a:rPr kumimoji="1" lang="en-US" altLang="ko-KR" sz="1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T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, b(0)=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0.375</a:t>
            </a:r>
          </a:p>
        </p:txBody>
      </p:sp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793594" y="1470779"/>
            <a:ext cx="457368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400" dirty="0">
                <a:solidFill>
                  <a:srgbClr val="000000"/>
                </a:solidFill>
                <a:latin typeface="Times New Roman" charset="0"/>
                <a:ea typeface="굴림" charset="-127"/>
              </a:rPr>
              <a:t>아래의 결정 직선 사용시</a:t>
            </a:r>
            <a:r>
              <a:rPr kumimoji="1" lang="en-US" altLang="ko-KR" sz="1400" dirty="0">
                <a:solidFill>
                  <a:srgbClr val="000000"/>
                </a:solidFill>
                <a:latin typeface="Times New Roman" charset="0"/>
                <a:ea typeface="굴림" charset="-127"/>
              </a:rPr>
              <a:t>, </a:t>
            </a:r>
            <a:r>
              <a:rPr kumimoji="1" lang="ko-KR" altLang="en-US" sz="1400" dirty="0">
                <a:solidFill>
                  <a:srgbClr val="000000"/>
                </a:solidFill>
                <a:highlight>
                  <a:srgbClr val="FFFF00"/>
                </a:highlight>
                <a:latin typeface="Times New Roman" charset="0"/>
                <a:ea typeface="굴림" charset="-127"/>
              </a:rPr>
              <a:t>분류한 결과 </a:t>
            </a:r>
            <a:r>
              <a:rPr kumimoji="1" lang="en-US" altLang="ko-KR" sz="1400" b="1" dirty="0">
                <a:solidFill>
                  <a:srgbClr val="C00000"/>
                </a:solidFill>
                <a:highlight>
                  <a:srgbClr val="FFFF00"/>
                </a:highlight>
                <a:latin typeface="Times New Roman" charset="0"/>
                <a:ea typeface="굴림" charset="-127"/>
              </a:rPr>
              <a:t>a, b</a:t>
            </a:r>
            <a:r>
              <a:rPr kumimoji="1" lang="ko-KR" altLang="en-US" sz="1400" dirty="0">
                <a:solidFill>
                  <a:srgbClr val="000000"/>
                </a:solidFill>
                <a:highlight>
                  <a:srgbClr val="FFFF00"/>
                </a:highlight>
                <a:latin typeface="Times New Roman" charset="0"/>
                <a:ea typeface="굴림" charset="-127"/>
              </a:rPr>
              <a:t>가 </a:t>
            </a:r>
            <a:r>
              <a:rPr kumimoji="1" lang="ko-KR" altLang="en-US" sz="1400" dirty="0" err="1">
                <a:solidFill>
                  <a:srgbClr val="000000"/>
                </a:solidFill>
                <a:highlight>
                  <a:srgbClr val="FFFF00"/>
                </a:highlight>
                <a:latin typeface="Times New Roman" charset="0"/>
                <a:ea typeface="굴림" charset="-127"/>
              </a:rPr>
              <a:t>오분류됨</a:t>
            </a:r>
            <a:r>
              <a:rPr kumimoji="1" lang="en-US" altLang="ko-KR" sz="1400" dirty="0">
                <a:solidFill>
                  <a:srgbClr val="000000"/>
                </a:solidFill>
                <a:latin typeface="Times New Roman" charset="0"/>
                <a:ea typeface="굴림" charset="-127"/>
              </a:rPr>
              <a:t>…</a:t>
            </a:r>
          </a:p>
          <a:p>
            <a:pPr marL="0" marR="0" lvl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d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(</a:t>
            </a:r>
            <a:r>
              <a:rPr kumimoji="1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)= 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-0.5</a:t>
            </a:r>
            <a:r>
              <a:rPr kumimoji="1" lang="en-US" altLang="ko-KR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1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0.75</a:t>
            </a:r>
            <a:r>
              <a:rPr kumimoji="1" lang="en-US" altLang="ko-KR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2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0.375</a:t>
            </a:r>
          </a:p>
          <a:p>
            <a:pPr marL="0" marR="0" lvl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Y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={</a:t>
            </a:r>
            <a:r>
              <a:rPr kumimoji="1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a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, </a:t>
            </a:r>
            <a:r>
              <a:rPr kumimoji="1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b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}</a:t>
            </a:r>
            <a:r>
              <a:rPr kumimoji="1" lang="ko-KR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가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 </a:t>
            </a:r>
            <a:r>
              <a:rPr kumimoji="1" lang="ko-KR" alt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오분류됨</a:t>
            </a:r>
            <a:endParaRPr kumimoji="1" lang="en-US" altLang="ko-KR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99015" name="Rectangle 7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graphicFrame>
        <p:nvGraphicFramePr>
          <p:cNvPr id="20487" name="Object 6"/>
          <p:cNvGraphicFramePr>
            <a:graphicFrameLocks noChangeAspect="1"/>
          </p:cNvGraphicFramePr>
          <p:nvPr/>
        </p:nvGraphicFramePr>
        <p:xfrm>
          <a:off x="838200" y="2151425"/>
          <a:ext cx="43434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6000" imgH="622300" progId="Equation.3">
                  <p:embed/>
                </p:oleObj>
              </mc:Choice>
              <mc:Fallback>
                <p:oleObj name="Equation" r:id="rId4" imgW="3556000" imgH="622300" progId="Equation.3">
                  <p:embed/>
                  <p:pic>
                    <p:nvPicPr>
                      <p:cNvPr id="204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51425"/>
                        <a:ext cx="43434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808256" y="3610263"/>
            <a:ext cx="21114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d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(</a:t>
            </a:r>
            <a:r>
              <a:rPr kumimoji="1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)= 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-0.1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1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0.75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2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0.375</a:t>
            </a:r>
            <a:endParaRPr kumimoji="1" lang="en-US" altLang="ko-KR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0" y="3154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graphicFrame>
        <p:nvGraphicFramePr>
          <p:cNvPr id="2049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431934"/>
              </p:ext>
            </p:extLst>
          </p:nvPr>
        </p:nvGraphicFramePr>
        <p:xfrm>
          <a:off x="838200" y="4227079"/>
          <a:ext cx="33528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2100" imgH="622300" progId="Equation.3">
                  <p:embed/>
                </p:oleObj>
              </mc:Choice>
              <mc:Fallback>
                <p:oleObj name="Equation" r:id="rId6" imgW="2832100" imgH="622300" progId="Equation.3">
                  <p:embed/>
                  <p:pic>
                    <p:nvPicPr>
                      <p:cNvPr id="2049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27079"/>
                        <a:ext cx="33528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22" name="Rectangle 14"/>
          <p:cNvSpPr>
            <a:spLocks noChangeArrowheads="1"/>
          </p:cNvSpPr>
          <p:nvPr/>
        </p:nvSpPr>
        <p:spPr bwMode="auto">
          <a:xfrm>
            <a:off x="328297" y="1441918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①</a:t>
            </a:r>
          </a:p>
        </p:txBody>
      </p:sp>
      <p:sp>
        <p:nvSpPr>
          <p:cNvPr id="299023" name="Rectangle 15"/>
          <p:cNvSpPr>
            <a:spLocks noChangeArrowheads="1"/>
          </p:cNvSpPr>
          <p:nvPr/>
        </p:nvSpPr>
        <p:spPr bwMode="auto">
          <a:xfrm>
            <a:off x="357708" y="3582552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②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352800" y="1770425"/>
            <a:ext cx="685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학습율</a:t>
            </a:r>
          </a:p>
        </p:txBody>
      </p:sp>
      <p:cxnSp>
        <p:nvCxnSpPr>
          <p:cNvPr id="4" name="직선 연결선 3"/>
          <p:cNvCxnSpPr/>
          <p:nvPr/>
        </p:nvCxnSpPr>
        <p:spPr>
          <a:xfrm>
            <a:off x="3581400" y="1999025"/>
            <a:ext cx="0" cy="304800"/>
          </a:xfrm>
          <a:prstGeom prst="line">
            <a:avLst/>
          </a:prstGeom>
          <a:ln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C4875EF-E85F-4DA9-9E92-D4552F4034DC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sp>
        <p:nvSpPr>
          <p:cNvPr id="7" name="Rectangle 15">
            <a:extLst>
              <a:ext uri="{FF2B5EF4-FFF2-40B4-BE49-F238E27FC236}">
                <a16:creationId xmlns:a16="http://schemas.microsoft.com/office/drawing/2014/main" id="{720901EE-D69E-4145-9CC9-2EC1459A6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12" y="5806007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③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E8D32509-E3D4-41E7-AFB0-BCCBBC005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153" y="5879763"/>
            <a:ext cx="21900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d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(</a:t>
            </a:r>
            <a:r>
              <a:rPr kumimoji="1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)= -0.1</a:t>
            </a:r>
            <a:r>
              <a:rPr kumimoji="1" lang="en-US" altLang="ko-KR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1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0.75</a:t>
            </a:r>
            <a:r>
              <a:rPr kumimoji="1" lang="en-US" altLang="ko-KR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2</a:t>
            </a:r>
            <a:r>
              <a:rPr kumimoji="1" lang="en-US" altLang="ko-KR" sz="1400" dirty="0">
                <a:solidFill>
                  <a:srgbClr val="000000"/>
                </a:solidFill>
                <a:latin typeface="Times New Roman" charset="0"/>
                <a:ea typeface="굴림" charset="-127"/>
              </a:rPr>
              <a:t> – 0.025</a:t>
            </a:r>
          </a:p>
          <a:p>
            <a:pPr marL="0" marR="0" lvl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Y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={</a:t>
            </a:r>
            <a:r>
              <a:rPr kumimoji="1" lang="en-US" altLang="ko-KR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b</a:t>
            </a:r>
            <a:r>
              <a: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}</a:t>
            </a:r>
            <a:r>
              <a:rPr kumimoji="1" lang="ko-KR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가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 </a:t>
            </a:r>
            <a:r>
              <a:rPr kumimoji="1" lang="ko-KR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오분류</a:t>
            </a:r>
            <a:r>
              <a:rPr kumimoji="1" lang="ko-KR" altLang="en-US" sz="1400">
                <a:solidFill>
                  <a:srgbClr val="FF0000"/>
                </a:solidFill>
                <a:latin typeface="Times New Roman" charset="0"/>
                <a:ea typeface="굴림" charset="-127"/>
              </a:rPr>
              <a:t>됨</a:t>
            </a:r>
            <a:endParaRPr kumimoji="1" lang="en-US" altLang="ko-KR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527D19E-08DF-4BE7-95A7-702BAAB7D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301" y="1061177"/>
            <a:ext cx="2111475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d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(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)= 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-0.5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1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0.75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2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0.375</a:t>
            </a:r>
          </a:p>
        </p:txBody>
      </p:sp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9F231321-4154-4AE6-B235-A6C18B88BAF8}"/>
              </a:ext>
            </a:extLst>
          </p:cNvPr>
          <p:cNvCxnSpPr>
            <a:stCxn id="299012" idx="3"/>
            <a:endCxn id="9" idx="1"/>
          </p:cNvCxnSpPr>
          <p:nvPr/>
        </p:nvCxnSpPr>
        <p:spPr>
          <a:xfrm flipV="1">
            <a:off x="3108325" y="1215066"/>
            <a:ext cx="604976" cy="148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>
            <a:extLst>
              <a:ext uri="{FF2B5EF4-FFF2-40B4-BE49-F238E27FC236}">
                <a16:creationId xmlns:a16="http://schemas.microsoft.com/office/drawing/2014/main" id="{7AFB3843-FCB7-4276-8614-118BC0915269}"/>
              </a:ext>
            </a:extLst>
          </p:cNvPr>
          <p:cNvCxnSpPr/>
          <p:nvPr/>
        </p:nvCxnSpPr>
        <p:spPr>
          <a:xfrm flipV="1">
            <a:off x="1349188" y="3067577"/>
            <a:ext cx="604976" cy="148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8">
            <a:extLst>
              <a:ext uri="{FF2B5EF4-FFF2-40B4-BE49-F238E27FC236}">
                <a16:creationId xmlns:a16="http://schemas.microsoft.com/office/drawing/2014/main" id="{382A6ED7-CF3D-4959-A55A-4BC85F83E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1208" y="2933229"/>
            <a:ext cx="2111475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d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(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)= -0.1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1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0.75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2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0.375</a:t>
            </a:r>
          </a:p>
        </p:txBody>
      </p:sp>
      <p:cxnSp>
        <p:nvCxnSpPr>
          <p:cNvPr id="31" name="직선 화살표 연결선 30">
            <a:extLst>
              <a:ext uri="{FF2B5EF4-FFF2-40B4-BE49-F238E27FC236}">
                <a16:creationId xmlns:a16="http://schemas.microsoft.com/office/drawing/2014/main" id="{7059FC22-7DE1-413A-88D1-15413DE9820D}"/>
              </a:ext>
            </a:extLst>
          </p:cNvPr>
          <p:cNvCxnSpPr/>
          <p:nvPr/>
        </p:nvCxnSpPr>
        <p:spPr>
          <a:xfrm flipV="1">
            <a:off x="1322040" y="5107433"/>
            <a:ext cx="604976" cy="148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8">
            <a:extLst>
              <a:ext uri="{FF2B5EF4-FFF2-40B4-BE49-F238E27FC236}">
                <a16:creationId xmlns:a16="http://schemas.microsoft.com/office/drawing/2014/main" id="{84DD0726-2971-4762-8BBD-54C9F26EF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7228" y="4973085"/>
            <a:ext cx="2145139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d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(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)= -0.1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1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+0.75</a:t>
            </a: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x</a:t>
            </a:r>
            <a:r>
              <a:rPr kumimoji="1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2 </a:t>
            </a:r>
            <a:r>
              <a:rPr kumimoji="1" lang="en-US" altLang="ko-KR" sz="1400" b="0" i="0" u="none" strike="noStrike" kern="1200" cap="none" spc="0" normalizeH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- 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0.025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90DB0277-5C29-4ED4-A44B-6FA18B1346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35677" y="502383"/>
            <a:ext cx="1341339" cy="910842"/>
          </a:xfrm>
          <a:prstGeom prst="rect">
            <a:avLst/>
          </a:prstGeom>
          <a:solidFill>
            <a:srgbClr val="6600FF"/>
          </a:solidFill>
          <a:ln>
            <a:solidFill>
              <a:srgbClr val="FF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C005BC26-A050-471D-A5E8-AA85E89D86E5}"/>
              </a:ext>
            </a:extLst>
          </p:cNvPr>
          <p:cNvCxnSpPr>
            <a:cxnSpLocks/>
          </p:cNvCxnSpPr>
          <p:nvPr/>
        </p:nvCxnSpPr>
        <p:spPr>
          <a:xfrm flipV="1">
            <a:off x="5264064" y="1413225"/>
            <a:ext cx="720674" cy="898043"/>
          </a:xfrm>
          <a:prstGeom prst="straightConnector1">
            <a:avLst/>
          </a:prstGeom>
          <a:ln w="9525" cap="flat" cmpd="sng" algn="ctr">
            <a:solidFill>
              <a:schemeClr val="accent4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6" name="표 16">
            <a:extLst>
              <a:ext uri="{FF2B5EF4-FFF2-40B4-BE49-F238E27FC236}">
                <a16:creationId xmlns:a16="http://schemas.microsoft.com/office/drawing/2014/main" id="{F3FCA978-2914-499F-8C55-48CA28F48D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6963252"/>
              </p:ext>
            </p:extLst>
          </p:nvPr>
        </p:nvGraphicFramePr>
        <p:xfrm>
          <a:off x="5897313" y="1547343"/>
          <a:ext cx="3157575" cy="1249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0937">
                  <a:extLst>
                    <a:ext uri="{9D8B030D-6E8A-4147-A177-3AD203B41FA5}">
                      <a16:colId xmlns:a16="http://schemas.microsoft.com/office/drawing/2014/main" val="1608898127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146692905"/>
                    </a:ext>
                  </a:extLst>
                </a:gridCol>
                <a:gridCol w="579685">
                  <a:extLst>
                    <a:ext uri="{9D8B030D-6E8A-4147-A177-3AD203B41FA5}">
                      <a16:colId xmlns:a16="http://schemas.microsoft.com/office/drawing/2014/main" val="2110053339"/>
                    </a:ext>
                  </a:extLst>
                </a:gridCol>
                <a:gridCol w="1350889">
                  <a:extLst>
                    <a:ext uri="{9D8B030D-6E8A-4147-A177-3AD203B41FA5}">
                      <a16:colId xmlns:a16="http://schemas.microsoft.com/office/drawing/2014/main" val="3648100004"/>
                    </a:ext>
                  </a:extLst>
                </a:gridCol>
              </a:tblGrid>
              <a:tr h="11571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>
                          <a:solidFill>
                            <a:srgbClr val="0000FF"/>
                          </a:solidFill>
                        </a:rPr>
                        <a:t>points</a:t>
                      </a:r>
                      <a:endParaRPr lang="ko-KR" altLang="en-US" sz="1000" b="1">
                        <a:solidFill>
                          <a:srgbClr val="0000FF"/>
                        </a:solidFill>
                      </a:endParaRPr>
                    </a:p>
                  </a:txBody>
                  <a:tcPr marL="0" marR="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90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</a:rPr>
                        <a:t>target</a:t>
                      </a:r>
                      <a:r>
                        <a:rPr lang="ko-KR" altLang="en-US" sz="90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</a:rPr>
                        <a:t> </a:t>
                      </a:r>
                      <a:r>
                        <a:rPr lang="en-US" altLang="ko-KR" sz="90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</a:rPr>
                        <a:t>class</a:t>
                      </a:r>
                      <a:endParaRPr lang="ko-KR" altLang="en-US" sz="900">
                        <a:solidFill>
                          <a:srgbClr val="0000FF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 marL="0" marR="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900"/>
                        <a:t>d</a:t>
                      </a:r>
                      <a:r>
                        <a:rPr lang="ko-KR" altLang="en-US" sz="900"/>
                        <a:t>값</a:t>
                      </a:r>
                    </a:p>
                  </a:txBody>
                  <a:tcPr marL="0" marR="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900"/>
                        <a:t>분류</a:t>
                      </a:r>
                      <a:r>
                        <a:rPr lang="en-US" altLang="ko-KR" sz="900"/>
                        <a:t>class(</a:t>
                      </a:r>
                      <a:r>
                        <a:rPr lang="ko-KR" altLang="en-US" sz="900"/>
                        <a:t>오분류</a:t>
                      </a:r>
                      <a:r>
                        <a:rPr lang="en-US" altLang="ko-KR" sz="900"/>
                        <a:t>)</a:t>
                      </a:r>
                      <a:endParaRPr lang="ko-KR" altLang="en-US" sz="900"/>
                    </a:p>
                  </a:txBody>
                  <a:tcPr marL="0" marR="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86287099"/>
                  </a:ext>
                </a:extLst>
              </a:tr>
              <a:tr h="15666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>
                          <a:solidFill>
                            <a:srgbClr val="0000FF"/>
                          </a:solidFill>
                        </a:rPr>
                        <a:t>a(0,0)</a:t>
                      </a:r>
                      <a:endParaRPr lang="ko-KR" altLang="en-US" sz="1000" b="1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/>
                        <a:t>ta = -1</a:t>
                      </a:r>
                      <a:endParaRPr lang="ko-KR" altLang="en-US" sz="12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/>
                        <a:t>0.375</a:t>
                      </a:r>
                      <a:endParaRPr lang="ko-KR" altLang="en-US" sz="12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/>
                        <a:t>1 </a:t>
                      </a:r>
                      <a:r>
                        <a:rPr lang="en-US" altLang="ko-KR" sz="120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ko-KR" altLang="en-US" sz="1200">
                          <a:solidFill>
                            <a:srgbClr val="FF0000"/>
                          </a:solidFill>
                        </a:rPr>
                        <a:t>오분류</a:t>
                      </a:r>
                      <a:r>
                        <a:rPr lang="en-US" altLang="ko-KR" sz="120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ko-KR" altLang="en-US" sz="120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2852721"/>
                  </a:ext>
                </a:extLst>
              </a:tr>
              <a:tr h="16610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>
                          <a:solidFill>
                            <a:srgbClr val="0000FF"/>
                          </a:solidFill>
                        </a:rPr>
                        <a:t>b(1,0)</a:t>
                      </a:r>
                      <a:endParaRPr lang="ko-KR" altLang="en-US" sz="1000" b="1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/>
                        <a:t>tb = 1</a:t>
                      </a:r>
                      <a:endParaRPr lang="ko-KR" altLang="en-US" sz="12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/>
                        <a:t>-0.125</a:t>
                      </a:r>
                      <a:endParaRPr lang="ko-KR" altLang="en-US" sz="12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/>
                        <a:t>-1 </a:t>
                      </a:r>
                      <a:r>
                        <a:rPr lang="en-US" altLang="ko-KR" sz="120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ko-KR" altLang="en-US" sz="1200">
                          <a:solidFill>
                            <a:srgbClr val="FF0000"/>
                          </a:solidFill>
                        </a:rPr>
                        <a:t>오분류</a:t>
                      </a:r>
                      <a:r>
                        <a:rPr lang="en-US" altLang="ko-KR" sz="120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ko-KR" altLang="en-US" sz="120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1511210"/>
                  </a:ext>
                </a:extLst>
              </a:tr>
              <a:tr h="15666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>
                          <a:solidFill>
                            <a:srgbClr val="0000FF"/>
                          </a:solidFill>
                        </a:rPr>
                        <a:t>c(0,1)</a:t>
                      </a:r>
                      <a:endParaRPr lang="ko-KR" altLang="en-US" sz="1000" b="1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/>
                        <a:t>tc = 1</a:t>
                      </a:r>
                      <a:endParaRPr lang="ko-KR" altLang="en-US" sz="12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/>
                        <a:t>1.125</a:t>
                      </a:r>
                      <a:endParaRPr lang="ko-KR" altLang="en-US" sz="12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/>
                        <a:t>1</a:t>
                      </a:r>
                      <a:endParaRPr lang="ko-KR" altLang="en-US" sz="12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0836755"/>
                  </a:ext>
                </a:extLst>
              </a:tr>
              <a:tr h="15666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b="1">
                          <a:solidFill>
                            <a:srgbClr val="0000FF"/>
                          </a:solidFill>
                        </a:rPr>
                        <a:t>d(1,1)</a:t>
                      </a:r>
                      <a:endParaRPr lang="ko-KR" altLang="en-US" sz="1000" b="1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/>
                        <a:t>td = 1</a:t>
                      </a:r>
                      <a:endParaRPr lang="ko-KR" altLang="en-US" sz="12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/>
                        <a:t>0.625</a:t>
                      </a:r>
                      <a:endParaRPr lang="ko-KR" altLang="en-US" sz="12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/>
                        <a:t>1</a:t>
                      </a:r>
                      <a:endParaRPr lang="ko-KR" altLang="en-US" sz="12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48849247"/>
                  </a:ext>
                </a:extLst>
              </a:tr>
            </a:tbl>
          </a:graphicData>
        </a:graphic>
      </p:graphicFrame>
      <p:grpSp>
        <p:nvGrpSpPr>
          <p:cNvPr id="18" name="그룹 17">
            <a:extLst>
              <a:ext uri="{FF2B5EF4-FFF2-40B4-BE49-F238E27FC236}">
                <a16:creationId xmlns:a16="http://schemas.microsoft.com/office/drawing/2014/main" id="{C3D1C908-0F29-4FA9-8AE8-5543A9EEE8D0}"/>
              </a:ext>
            </a:extLst>
          </p:cNvPr>
          <p:cNvGrpSpPr/>
          <p:nvPr/>
        </p:nvGrpSpPr>
        <p:grpSpPr>
          <a:xfrm>
            <a:off x="6449380" y="3306649"/>
            <a:ext cx="2548526" cy="2961984"/>
            <a:chOff x="6377372" y="2896281"/>
            <a:chExt cx="2548526" cy="2961984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886BBD8-8894-40F6-B104-1C85906F1BD3}"/>
                </a:ext>
              </a:extLst>
            </p:cNvPr>
            <p:cNvSpPr txBox="1"/>
            <p:nvPr/>
          </p:nvSpPr>
          <p:spPr>
            <a:xfrm>
              <a:off x="8715046" y="4834315"/>
              <a:ext cx="210852" cy="1692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ko-KR" sz="1100" b="1">
                  <a:solidFill>
                    <a:srgbClr val="0000FF"/>
                  </a:solidFill>
                </a:rPr>
                <a:t>x1</a:t>
              </a:r>
              <a:endParaRPr lang="ko-KR" altLang="en-US" sz="1100" b="1">
                <a:solidFill>
                  <a:srgbClr val="0000FF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D7AE02B2-2398-4472-96B1-08CA12D0CDE2}"/>
                </a:ext>
              </a:extLst>
            </p:cNvPr>
            <p:cNvSpPr txBox="1"/>
            <p:nvPr/>
          </p:nvSpPr>
          <p:spPr>
            <a:xfrm>
              <a:off x="6377372" y="2896281"/>
              <a:ext cx="210852" cy="1692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ko-KR" sz="1100" b="1">
                  <a:solidFill>
                    <a:srgbClr val="0000FF"/>
                  </a:solidFill>
                </a:rPr>
                <a:t>x2</a:t>
              </a:r>
              <a:endParaRPr lang="ko-KR" altLang="en-US" sz="1100" b="1">
                <a:solidFill>
                  <a:srgbClr val="0000FF"/>
                </a:solidFill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EA4E267C-B5AC-4A42-A42F-3B8F17A8E020}"/>
                </a:ext>
              </a:extLst>
            </p:cNvPr>
            <p:cNvSpPr txBox="1"/>
            <p:nvPr/>
          </p:nvSpPr>
          <p:spPr>
            <a:xfrm>
              <a:off x="6482798" y="5688988"/>
              <a:ext cx="343454" cy="1692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ko-KR" sz="1100">
                  <a:solidFill>
                    <a:srgbClr val="0000FF"/>
                  </a:solidFill>
                </a:rPr>
                <a:t>-0.5</a:t>
              </a:r>
              <a:endParaRPr lang="ko-KR" altLang="en-US" sz="1100">
                <a:solidFill>
                  <a:srgbClr val="0000FF"/>
                </a:solidFill>
              </a:endParaRPr>
            </a:p>
          </p:txBody>
        </p:sp>
      </p:grpSp>
      <p:sp>
        <p:nvSpPr>
          <p:cNvPr id="19" name="타원 18">
            <a:extLst>
              <a:ext uri="{FF2B5EF4-FFF2-40B4-BE49-F238E27FC236}">
                <a16:creationId xmlns:a16="http://schemas.microsoft.com/office/drawing/2014/main" id="{920DEAB7-507C-4ABB-9A44-E28C25119E5B}"/>
              </a:ext>
            </a:extLst>
          </p:cNvPr>
          <p:cNvSpPr/>
          <p:nvPr/>
        </p:nvSpPr>
        <p:spPr bwMode="auto">
          <a:xfrm>
            <a:off x="4744885" y="2178046"/>
            <a:ext cx="412562" cy="219448"/>
          </a:xfrm>
          <a:prstGeom prst="ellipse">
            <a:avLst/>
          </a:prstGeom>
          <a:solidFill>
            <a:srgbClr val="FF00FF">
              <a:alpha val="31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ko-KR" altLang="en-US" sz="1000" b="1">
              <a:solidFill>
                <a:schemeClr val="bg1"/>
              </a:solidFill>
            </a:endParaRPr>
          </a:p>
        </p:txBody>
      </p:sp>
      <p:sp>
        <p:nvSpPr>
          <p:cNvPr id="38" name="타원 37">
            <a:extLst>
              <a:ext uri="{FF2B5EF4-FFF2-40B4-BE49-F238E27FC236}">
                <a16:creationId xmlns:a16="http://schemas.microsoft.com/office/drawing/2014/main" id="{9E99E563-52ED-45DD-84D6-AFF41A44712C}"/>
              </a:ext>
            </a:extLst>
          </p:cNvPr>
          <p:cNvSpPr/>
          <p:nvPr/>
        </p:nvSpPr>
        <p:spPr bwMode="auto">
          <a:xfrm>
            <a:off x="4766143" y="2400677"/>
            <a:ext cx="412562" cy="219448"/>
          </a:xfrm>
          <a:prstGeom prst="ellipse">
            <a:avLst/>
          </a:prstGeom>
          <a:solidFill>
            <a:srgbClr val="FFFF3F">
              <a:alpha val="31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ko-KR" altLang="en-US" sz="1000" b="1">
              <a:solidFill>
                <a:schemeClr val="bg1"/>
              </a:solidFill>
            </a:endParaRPr>
          </a:p>
        </p:txBody>
      </p:sp>
      <p:sp>
        <p:nvSpPr>
          <p:cNvPr id="39" name="타원 38">
            <a:extLst>
              <a:ext uri="{FF2B5EF4-FFF2-40B4-BE49-F238E27FC236}">
                <a16:creationId xmlns:a16="http://schemas.microsoft.com/office/drawing/2014/main" id="{20657F3E-B306-40FF-96D8-7C5BB18FBDC1}"/>
              </a:ext>
            </a:extLst>
          </p:cNvPr>
          <p:cNvSpPr/>
          <p:nvPr/>
        </p:nvSpPr>
        <p:spPr bwMode="auto">
          <a:xfrm>
            <a:off x="2507169" y="2988570"/>
            <a:ext cx="412562" cy="219448"/>
          </a:xfrm>
          <a:prstGeom prst="ellipse">
            <a:avLst/>
          </a:prstGeom>
          <a:solidFill>
            <a:srgbClr val="FF00FF">
              <a:alpha val="31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ko-KR" altLang="en-US" sz="1000" b="1">
              <a:solidFill>
                <a:schemeClr val="bg1"/>
              </a:solidFill>
            </a:endParaRPr>
          </a:p>
        </p:txBody>
      </p:sp>
      <p:sp>
        <p:nvSpPr>
          <p:cNvPr id="40" name="타원 39">
            <a:extLst>
              <a:ext uri="{FF2B5EF4-FFF2-40B4-BE49-F238E27FC236}">
                <a16:creationId xmlns:a16="http://schemas.microsoft.com/office/drawing/2014/main" id="{970B042E-29C4-496B-9382-17510A5AF085}"/>
              </a:ext>
            </a:extLst>
          </p:cNvPr>
          <p:cNvSpPr/>
          <p:nvPr/>
        </p:nvSpPr>
        <p:spPr bwMode="auto">
          <a:xfrm>
            <a:off x="3040767" y="2974413"/>
            <a:ext cx="412562" cy="219448"/>
          </a:xfrm>
          <a:prstGeom prst="ellipse">
            <a:avLst/>
          </a:prstGeom>
          <a:solidFill>
            <a:srgbClr val="FFFF3F">
              <a:alpha val="31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ko-KR" altLang="en-US" sz="1000" b="1">
              <a:solidFill>
                <a:schemeClr val="bg1"/>
              </a:solidFill>
            </a:endParaRPr>
          </a:p>
        </p:txBody>
      </p:sp>
      <p:sp>
        <p:nvSpPr>
          <p:cNvPr id="41" name="타원 40">
            <a:extLst>
              <a:ext uri="{FF2B5EF4-FFF2-40B4-BE49-F238E27FC236}">
                <a16:creationId xmlns:a16="http://schemas.microsoft.com/office/drawing/2014/main" id="{B5861017-50B2-4EED-A54F-7D7619ECBF15}"/>
              </a:ext>
            </a:extLst>
          </p:cNvPr>
          <p:cNvSpPr/>
          <p:nvPr/>
        </p:nvSpPr>
        <p:spPr bwMode="auto">
          <a:xfrm>
            <a:off x="3474234" y="2653681"/>
            <a:ext cx="585673" cy="219448"/>
          </a:xfrm>
          <a:prstGeom prst="ellipse">
            <a:avLst/>
          </a:prstGeom>
          <a:solidFill>
            <a:srgbClr val="92D050">
              <a:alpha val="31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ko-KR" altLang="en-US" sz="1000" b="1">
              <a:solidFill>
                <a:schemeClr val="bg1"/>
              </a:solidFill>
            </a:endParaRPr>
          </a:p>
        </p:txBody>
      </p:sp>
      <p:sp>
        <p:nvSpPr>
          <p:cNvPr id="42" name="타원 41">
            <a:extLst>
              <a:ext uri="{FF2B5EF4-FFF2-40B4-BE49-F238E27FC236}">
                <a16:creationId xmlns:a16="http://schemas.microsoft.com/office/drawing/2014/main" id="{ED22C478-7852-42E6-A673-D96950C71DD4}"/>
              </a:ext>
            </a:extLst>
          </p:cNvPr>
          <p:cNvSpPr/>
          <p:nvPr/>
        </p:nvSpPr>
        <p:spPr bwMode="auto">
          <a:xfrm>
            <a:off x="3634638" y="2980244"/>
            <a:ext cx="585673" cy="219448"/>
          </a:xfrm>
          <a:prstGeom prst="ellipse">
            <a:avLst/>
          </a:prstGeom>
          <a:solidFill>
            <a:srgbClr val="92D050">
              <a:alpha val="31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ko-KR" altLang="en-US" sz="1000" b="1">
              <a:solidFill>
                <a:schemeClr val="bg1"/>
              </a:solidFill>
            </a:endParaRPr>
          </a:p>
        </p:txBody>
      </p:sp>
      <p:sp>
        <p:nvSpPr>
          <p:cNvPr id="44" name="타원 43">
            <a:extLst>
              <a:ext uri="{FF2B5EF4-FFF2-40B4-BE49-F238E27FC236}">
                <a16:creationId xmlns:a16="http://schemas.microsoft.com/office/drawing/2014/main" id="{01AADF0B-5EF4-483F-9A61-2758659107EB}"/>
              </a:ext>
            </a:extLst>
          </p:cNvPr>
          <p:cNvSpPr/>
          <p:nvPr/>
        </p:nvSpPr>
        <p:spPr bwMode="auto">
          <a:xfrm>
            <a:off x="1292763" y="3654428"/>
            <a:ext cx="412562" cy="219448"/>
          </a:xfrm>
          <a:prstGeom prst="ellipse">
            <a:avLst/>
          </a:prstGeom>
          <a:solidFill>
            <a:srgbClr val="FF00FF">
              <a:alpha val="31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ko-KR" altLang="en-US" sz="1000" b="1">
              <a:solidFill>
                <a:schemeClr val="bg1"/>
              </a:solidFill>
            </a:endParaRPr>
          </a:p>
        </p:txBody>
      </p:sp>
      <p:sp>
        <p:nvSpPr>
          <p:cNvPr id="45" name="타원 44">
            <a:extLst>
              <a:ext uri="{FF2B5EF4-FFF2-40B4-BE49-F238E27FC236}">
                <a16:creationId xmlns:a16="http://schemas.microsoft.com/office/drawing/2014/main" id="{4867D525-018A-4B3F-9A83-D5F70A9D69AD}"/>
              </a:ext>
            </a:extLst>
          </p:cNvPr>
          <p:cNvSpPr/>
          <p:nvPr/>
        </p:nvSpPr>
        <p:spPr bwMode="auto">
          <a:xfrm>
            <a:off x="1826361" y="3640271"/>
            <a:ext cx="412562" cy="219448"/>
          </a:xfrm>
          <a:prstGeom prst="ellipse">
            <a:avLst/>
          </a:prstGeom>
          <a:solidFill>
            <a:srgbClr val="FFFF3F">
              <a:alpha val="31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ko-KR" altLang="en-US" sz="1000" b="1">
              <a:solidFill>
                <a:schemeClr val="bg1"/>
              </a:solidFill>
            </a:endParaRPr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46B494B9-F015-4964-847D-F3EB2032C535}"/>
              </a:ext>
            </a:extLst>
          </p:cNvPr>
          <p:cNvSpPr/>
          <p:nvPr/>
        </p:nvSpPr>
        <p:spPr bwMode="auto">
          <a:xfrm>
            <a:off x="2420232" y="3646102"/>
            <a:ext cx="585673" cy="219448"/>
          </a:xfrm>
          <a:prstGeom prst="ellipse">
            <a:avLst/>
          </a:prstGeom>
          <a:solidFill>
            <a:srgbClr val="92D050">
              <a:alpha val="31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ko-KR" altLang="en-US" sz="1000" b="1">
              <a:solidFill>
                <a:schemeClr val="bg1"/>
              </a:solidFill>
            </a:endParaRPr>
          </a:p>
        </p:txBody>
      </p:sp>
      <p:sp>
        <p:nvSpPr>
          <p:cNvPr id="48" name="Rectangle 15">
            <a:extLst>
              <a:ext uri="{FF2B5EF4-FFF2-40B4-BE49-F238E27FC236}">
                <a16:creationId xmlns:a16="http://schemas.microsoft.com/office/drawing/2014/main" id="{13F2900D-4ACF-4D62-ABC5-09B413601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9727" y="2936772"/>
            <a:ext cx="896399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② </a:t>
            </a:r>
            <a:r>
              <a:rPr kumimoji="1" lang="ko-KR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식을 만듦</a:t>
            </a:r>
            <a:endParaRPr kumimoji="1" lang="en-US" altLang="ko-KR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나눔스퀘어라운드 Bold" panose="020B0600000101010101" pitchFamily="50" charset="-127"/>
              <a:ea typeface="나눔스퀘어라운드 Bold" panose="020B0600000101010101" pitchFamily="50" charset="-127"/>
            </a:endParaRPr>
          </a:p>
        </p:txBody>
      </p:sp>
      <p:sp>
        <p:nvSpPr>
          <p:cNvPr id="49" name="Rectangle 15">
            <a:extLst>
              <a:ext uri="{FF2B5EF4-FFF2-40B4-BE49-F238E27FC236}">
                <a16:creationId xmlns:a16="http://schemas.microsoft.com/office/drawing/2014/main" id="{24EF92C0-A02B-47E8-97FC-842F0401B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3847" y="3608928"/>
            <a:ext cx="1550424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② </a:t>
            </a:r>
            <a:r>
              <a:rPr kumimoji="1" lang="ko-KR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식으로 다시 분류함</a:t>
            </a:r>
            <a:r>
              <a:rPr kumimoji="1" lang="en-US" altLang="ko-KR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...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390592EE-19A0-4D56-8E35-3E14DAC5A927}"/>
              </a:ext>
            </a:extLst>
          </p:cNvPr>
          <p:cNvSpPr txBox="1"/>
          <p:nvPr/>
        </p:nvSpPr>
        <p:spPr>
          <a:xfrm>
            <a:off x="838200" y="3987214"/>
            <a:ext cx="185702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Y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={</a:t>
            </a:r>
            <a:r>
              <a:rPr kumimoji="1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a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}</a:t>
            </a:r>
            <a:r>
              <a:rPr kumimoji="1" lang="ko-KR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가</a:t>
            </a:r>
            <a:r>
              <a:rPr kumimoji="1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 </a:t>
            </a:r>
            <a:r>
              <a:rPr kumimoji="1" lang="ko-KR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rPr>
              <a:t>오분류됨</a:t>
            </a:r>
            <a:endParaRPr kumimoji="1" lang="en-US" altLang="ko-KR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>
            <a:extLst>
              <a:ext uri="{FF2B5EF4-FFF2-40B4-BE49-F238E27FC236}">
                <a16:creationId xmlns:a16="http://schemas.microsoft.com/office/drawing/2014/main" id="{429D18C5-B7E9-48D6-81F9-E57DAC47BE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학습과 인식</a:t>
            </a:r>
          </a:p>
        </p:txBody>
      </p:sp>
      <p:pic>
        <p:nvPicPr>
          <p:cNvPr id="299028" name="Picture 20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7668" y="667167"/>
            <a:ext cx="4611401" cy="3410112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25AF506-8300-44C8-832B-FF27E59D8E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C4CD82-31DA-40C6-B867-65C44CA8C9DB}" type="slidenum">
              <a:rPr lang="en-US" altLang="ko-KR" smtClean="0"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pPr>
                <a:defRPr/>
              </a:pPr>
              <a:t>15</a:t>
            </a:fld>
            <a:endParaRPr lang="en-US" altLang="ko-KR">
              <a:latin typeface="나눔스퀘어라운드 Bold" panose="020B0600000101010101" pitchFamily="50" charset="-127"/>
              <a:ea typeface="나눔스퀘어라운드 Bold" panose="020B0600000101010101" pitchFamily="50" charset="-127"/>
            </a:endParaRP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66700" y="617854"/>
            <a:ext cx="7848600" cy="51054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 latinLnBrk="0">
              <a:spcBef>
                <a:spcPts val="0"/>
              </a:spcBef>
              <a:buBlip>
                <a:blip r:embed="rId3"/>
              </a:buBlip>
              <a:defRPr/>
            </a:pPr>
            <a:r>
              <a:rPr lang="ko-KR" altLang="en-US" sz="2000" b="1"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예제 </a:t>
            </a:r>
            <a:r>
              <a:rPr lang="en-US" altLang="ko-KR" sz="2000" b="1"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(</a:t>
            </a:r>
            <a:r>
              <a:rPr lang="ko-KR" altLang="en-US" sz="2000" b="1"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계속</a:t>
            </a:r>
            <a:r>
              <a:rPr lang="en-US" altLang="ko-KR" sz="2000" b="1"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)</a:t>
            </a:r>
            <a:endParaRPr lang="en-US" altLang="ko-KR" sz="2000" b="1" dirty="0">
              <a:latin typeface="나눔스퀘어라운드 Bold" panose="020B0600000101010101" pitchFamily="50" charset="-127"/>
              <a:ea typeface="나눔스퀘어라운드 Bold" panose="020B0600000101010101" pitchFamily="50" charset="-127"/>
            </a:endParaRPr>
          </a:p>
          <a:p>
            <a:pPr eaLnBrk="1" hangingPunct="1">
              <a:buFont typeface="Wingdings" charset="2"/>
              <a:buChar char="n"/>
              <a:defRPr/>
            </a:pPr>
            <a:endParaRPr lang="en-US" altLang="ko-KR" sz="1800" dirty="0">
              <a:latin typeface="나눔스퀘어라운드 Bold" panose="020B0600000101010101" pitchFamily="50" charset="-127"/>
              <a:ea typeface="나눔스퀘어라운드 Bold" panose="020B0600000101010101" pitchFamily="50" charset="-127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C4875EF-E85F-4DA9-9E92-D4552F4034DC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신경 회로망 상세</a:t>
            </a:r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B3783A89-7889-4A17-BB64-18BD8A001677}"/>
              </a:ext>
            </a:extLst>
          </p:cNvPr>
          <p:cNvGrpSpPr/>
          <p:nvPr/>
        </p:nvGrpSpPr>
        <p:grpSpPr>
          <a:xfrm>
            <a:off x="0" y="1134746"/>
            <a:ext cx="5563080" cy="3698720"/>
            <a:chOff x="0" y="1097026"/>
            <a:chExt cx="5563080" cy="3698720"/>
          </a:xfrm>
        </p:grpSpPr>
        <p:sp>
          <p:nvSpPr>
            <p:cNvPr id="299015" name="Rectangle 7"/>
            <p:cNvSpPr>
              <a:spLocks noChangeArrowheads="1"/>
            </p:cNvSpPr>
            <p:nvPr/>
          </p:nvSpPr>
          <p:spPr bwMode="auto">
            <a:xfrm>
              <a:off x="0" y="2934772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299018" name="Rectangle 10"/>
            <p:cNvSpPr>
              <a:spLocks noChangeArrowheads="1"/>
            </p:cNvSpPr>
            <p:nvPr/>
          </p:nvSpPr>
          <p:spPr bwMode="auto">
            <a:xfrm>
              <a:off x="0" y="2934772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pic>
          <p:nvPicPr>
            <p:cNvPr id="3" name="그림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4964" y="4081278"/>
              <a:ext cx="4971915" cy="71446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11" name="Rectangle 15">
              <a:extLst>
                <a:ext uri="{FF2B5EF4-FFF2-40B4-BE49-F238E27FC236}">
                  <a16:creationId xmlns:a16="http://schemas.microsoft.com/office/drawing/2014/main" id="{E40E2142-DF19-4A11-BB9E-12E375AAB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337" y="1110609"/>
              <a:ext cx="3946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④</a:t>
              </a:r>
            </a:p>
          </p:txBody>
        </p:sp>
        <p:sp>
          <p:nvSpPr>
            <p:cNvPr id="12" name="Rectangle 8">
              <a:extLst>
                <a:ext uri="{FF2B5EF4-FFF2-40B4-BE49-F238E27FC236}">
                  <a16:creationId xmlns:a16="http://schemas.microsoft.com/office/drawing/2014/main" id="{C7A980A6-A226-458D-BD09-F7DD94750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343" y="1097026"/>
              <a:ext cx="457368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d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(</a:t>
              </a:r>
              <a:r>
                <a:rPr kumimoji="1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x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)= 0.3</a:t>
              </a:r>
              <a:r>
                <a:rPr kumimoji="1" lang="en-US" altLang="ko-KR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x</a:t>
              </a:r>
              <a:r>
                <a:rPr kumimoji="1" lang="en-US" altLang="ko-KR" sz="1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1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+0.75</a:t>
              </a:r>
              <a:r>
                <a:rPr kumimoji="1" lang="en-US" altLang="ko-KR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x</a:t>
              </a:r>
              <a:r>
                <a:rPr kumimoji="1" lang="en-US" altLang="ko-KR" sz="1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2</a:t>
              </a:r>
              <a:r>
                <a:rPr kumimoji="1" lang="en-US" altLang="ko-KR" sz="1400" dirty="0">
                  <a:solidFill>
                    <a:srgbClr val="000000"/>
                  </a:solidFill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 + 0.375</a:t>
              </a:r>
              <a:r>
                <a:rPr kumimoji="1" lang="ko-KR" altLang="en-US" sz="1400" dirty="0">
                  <a:solidFill>
                    <a:srgbClr val="000000"/>
                  </a:solidFill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를 사용시</a:t>
              </a:r>
              <a:r>
                <a:rPr kumimoji="1" lang="en-US" altLang="ko-KR" sz="1400">
                  <a:solidFill>
                    <a:srgbClr val="000000"/>
                  </a:solidFill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, </a:t>
              </a:r>
              <a:r>
                <a:rPr kumimoji="1" lang="ko-KR" altLang="en-US" sz="1400">
                  <a:solidFill>
                    <a:srgbClr val="000000"/>
                  </a:solidFill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오분류 </a:t>
              </a:r>
              <a:r>
                <a:rPr kumimoji="1" lang="en-US" altLang="ko-KR" sz="1400">
                  <a:solidFill>
                    <a:srgbClr val="000000"/>
                  </a:solidFill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points</a:t>
              </a:r>
              <a:r>
                <a:rPr kumimoji="1" lang="ko-KR" altLang="en-US" sz="1400">
                  <a:solidFill>
                    <a:srgbClr val="000000"/>
                  </a:solidFill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는</a:t>
              </a:r>
              <a:r>
                <a:rPr kumimoji="1" lang="en-US" altLang="ko-KR" sz="1400">
                  <a:solidFill>
                    <a:srgbClr val="000000"/>
                  </a:solidFill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 </a:t>
              </a:r>
              <a:endParaRPr kumimoji="1" lang="en-US" altLang="ko-KR" sz="1400" dirty="0">
                <a:solidFill>
                  <a:srgbClr val="000000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  <a:p>
              <a:pPr marL="0" marR="0" lvl="0" indent="0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Y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={</a:t>
              </a:r>
              <a:r>
                <a:rPr kumimoji="1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a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}</a:t>
              </a:r>
              <a:r>
                <a:rPr kumimoji="1" lang="ko-K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가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 </a:t>
              </a:r>
              <a:r>
                <a:rPr kumimoji="1" lang="ko-K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오분류</a:t>
              </a:r>
              <a:r>
                <a:rPr kumimoji="1" lang="ko-KR" altLang="en-US" sz="1400" dirty="0">
                  <a:solidFill>
                    <a:srgbClr val="FF0000"/>
                  </a:solidFill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됨</a:t>
              </a:r>
              <a:endPara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pic>
          <p:nvPicPr>
            <p:cNvPr id="14" name="그림 13">
              <a:extLst>
                <a:ext uri="{FF2B5EF4-FFF2-40B4-BE49-F238E27FC236}">
                  <a16:creationId xmlns:a16="http://schemas.microsoft.com/office/drawing/2014/main" id="{C31495EE-B3C7-465B-98E3-0D67E51208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2098" y="1648416"/>
              <a:ext cx="4420652" cy="909572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B5459FD2-2052-46AC-85BB-DA6E1F42B4F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01379" y="2733098"/>
              <a:ext cx="2554401" cy="267853"/>
            </a:xfrm>
            <a:prstGeom prst="rect">
              <a:avLst/>
            </a:prstGeom>
            <a:ln w="38100">
              <a:noFill/>
            </a:ln>
          </p:spPr>
        </p:pic>
        <p:sp>
          <p:nvSpPr>
            <p:cNvPr id="17" name="Rectangle 15">
              <a:extLst>
                <a:ext uri="{FF2B5EF4-FFF2-40B4-BE49-F238E27FC236}">
                  <a16:creationId xmlns:a16="http://schemas.microsoft.com/office/drawing/2014/main" id="{0C3AC68D-3B8A-4447-B7D3-490B5FA5D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59" y="3639362"/>
              <a:ext cx="3946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⑤</a:t>
              </a:r>
            </a:p>
          </p:txBody>
        </p:sp>
        <p:sp>
          <p:nvSpPr>
            <p:cNvPr id="18" name="Rectangle 8">
              <a:extLst>
                <a:ext uri="{FF2B5EF4-FFF2-40B4-BE49-F238E27FC236}">
                  <a16:creationId xmlns:a16="http://schemas.microsoft.com/office/drawing/2014/main" id="{85570933-F950-4D3B-928D-BD495E941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345" y="3685759"/>
              <a:ext cx="4851008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d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(</a:t>
              </a:r>
              <a:r>
                <a:rPr kumimoji="1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x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)= 0.3</a:t>
              </a:r>
              <a:r>
                <a:rPr kumimoji="1" lang="en-US" altLang="ko-KR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x</a:t>
              </a:r>
              <a:r>
                <a:rPr kumimoji="1" lang="en-US" altLang="ko-KR" sz="1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1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+0.75</a:t>
              </a:r>
              <a:r>
                <a:rPr kumimoji="1" lang="en-US" altLang="ko-KR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x</a:t>
              </a:r>
              <a:r>
                <a:rPr kumimoji="1" lang="en-US" altLang="ko-KR" sz="1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2</a:t>
              </a:r>
              <a:r>
                <a:rPr kumimoji="1" lang="en-US" altLang="ko-KR" sz="1400" dirty="0">
                  <a:solidFill>
                    <a:srgbClr val="FF0000"/>
                  </a:solidFill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 - 0.025</a:t>
              </a:r>
              <a:r>
                <a:rPr kumimoji="1" lang="ko-KR" altLang="en-US" sz="1400" dirty="0">
                  <a:solidFill>
                    <a:srgbClr val="FF0000"/>
                  </a:solidFill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는 </a:t>
              </a:r>
              <a:r>
                <a:rPr kumimoji="1" lang="ko-KR" altLang="en-US" sz="1400" dirty="0">
                  <a:solidFill>
                    <a:srgbClr val="FF0000"/>
                  </a:solidFill>
                  <a:highlight>
                    <a:srgbClr val="FFFF00"/>
                  </a:highlight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모든 </a:t>
              </a:r>
              <a:r>
                <a:rPr kumimoji="1" lang="en-US" altLang="ko-KR" sz="1400">
                  <a:solidFill>
                    <a:srgbClr val="FF0000"/>
                  </a:solidFill>
                  <a:highlight>
                    <a:srgbClr val="FFFF00"/>
                  </a:highlight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point</a:t>
              </a:r>
              <a:r>
                <a:rPr kumimoji="1" lang="ko-KR" altLang="en-US" sz="1400">
                  <a:solidFill>
                    <a:srgbClr val="FF0000"/>
                  </a:solidFill>
                  <a:highlight>
                    <a:srgbClr val="FFFF00"/>
                  </a:highlight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 입력을 </a:t>
              </a:r>
              <a:r>
                <a:rPr kumimoji="1" lang="ko-KR" altLang="en-US" sz="1400" dirty="0">
                  <a:solidFill>
                    <a:srgbClr val="FF0000"/>
                  </a:solidFill>
                  <a:highlight>
                    <a:srgbClr val="FFFF00"/>
                  </a:highlight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옳게 분류함</a:t>
              </a:r>
              <a:endPara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2" name="사각형: 둥근 모서리 1">
              <a:extLst>
                <a:ext uri="{FF2B5EF4-FFF2-40B4-BE49-F238E27FC236}">
                  <a16:creationId xmlns:a16="http://schemas.microsoft.com/office/drawing/2014/main" id="{F7A620FA-0706-4B12-A7D9-1E315F5FB20E}"/>
                </a:ext>
              </a:extLst>
            </p:cNvPr>
            <p:cNvSpPr/>
            <p:nvPr/>
          </p:nvSpPr>
          <p:spPr bwMode="auto">
            <a:xfrm>
              <a:off x="589773" y="2684025"/>
              <a:ext cx="542613" cy="387633"/>
            </a:xfrm>
            <a:prstGeom prst="roundRect">
              <a:avLst/>
            </a:prstGeom>
            <a:solidFill>
              <a:srgbClr val="FF00F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22" name="사각형: 둥근 모서리 21">
              <a:extLst>
                <a:ext uri="{FF2B5EF4-FFF2-40B4-BE49-F238E27FC236}">
                  <a16:creationId xmlns:a16="http://schemas.microsoft.com/office/drawing/2014/main" id="{F607DE75-C3F5-4AB4-821C-0AA7CF7C880D}"/>
                </a:ext>
              </a:extLst>
            </p:cNvPr>
            <p:cNvSpPr/>
            <p:nvPr/>
          </p:nvSpPr>
          <p:spPr bwMode="auto">
            <a:xfrm>
              <a:off x="398280" y="3629554"/>
              <a:ext cx="415016" cy="387633"/>
            </a:xfrm>
            <a:prstGeom prst="roundRect">
              <a:avLst/>
            </a:prstGeom>
            <a:solidFill>
              <a:srgbClr val="FF00F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23" name="사각형: 둥근 모서리 22">
              <a:extLst>
                <a:ext uri="{FF2B5EF4-FFF2-40B4-BE49-F238E27FC236}">
                  <a16:creationId xmlns:a16="http://schemas.microsoft.com/office/drawing/2014/main" id="{54E86FF0-A9B3-4F41-803C-B36B9638B866}"/>
                </a:ext>
              </a:extLst>
            </p:cNvPr>
            <p:cNvSpPr/>
            <p:nvPr/>
          </p:nvSpPr>
          <p:spPr bwMode="auto">
            <a:xfrm>
              <a:off x="5148064" y="1909385"/>
              <a:ext cx="415016" cy="387633"/>
            </a:xfrm>
            <a:prstGeom prst="roundRect">
              <a:avLst/>
            </a:prstGeom>
            <a:solidFill>
              <a:srgbClr val="FF00F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</p:grpSp>
      <p:grpSp>
        <p:nvGrpSpPr>
          <p:cNvPr id="9" name="그룹 8">
            <a:extLst>
              <a:ext uri="{FF2B5EF4-FFF2-40B4-BE49-F238E27FC236}">
                <a16:creationId xmlns:a16="http://schemas.microsoft.com/office/drawing/2014/main" id="{C69EF65E-33D0-4EB2-A867-D81D199A849C}"/>
              </a:ext>
            </a:extLst>
          </p:cNvPr>
          <p:cNvGrpSpPr/>
          <p:nvPr/>
        </p:nvGrpSpPr>
        <p:grpSpPr>
          <a:xfrm>
            <a:off x="305727" y="4286129"/>
            <a:ext cx="4978320" cy="505271"/>
            <a:chOff x="305727" y="4286129"/>
            <a:chExt cx="4978320" cy="505271"/>
          </a:xfrm>
        </p:grpSpPr>
        <p:sp>
          <p:nvSpPr>
            <p:cNvPr id="24" name="사각형: 둥근 모서리 23">
              <a:extLst>
                <a:ext uri="{FF2B5EF4-FFF2-40B4-BE49-F238E27FC236}">
                  <a16:creationId xmlns:a16="http://schemas.microsoft.com/office/drawing/2014/main" id="{792C2B98-CD5C-4447-A2A6-5EDE3E1A2AFE}"/>
                </a:ext>
              </a:extLst>
            </p:cNvPr>
            <p:cNvSpPr/>
            <p:nvPr/>
          </p:nvSpPr>
          <p:spPr bwMode="auto">
            <a:xfrm>
              <a:off x="4208168" y="4286129"/>
              <a:ext cx="1075879" cy="251322"/>
            </a:xfrm>
            <a:prstGeom prst="roundRect">
              <a:avLst/>
            </a:prstGeom>
            <a:solidFill>
              <a:srgbClr val="FF00F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25" name="사각형: 둥근 모서리 24">
              <a:extLst>
                <a:ext uri="{FF2B5EF4-FFF2-40B4-BE49-F238E27FC236}">
                  <a16:creationId xmlns:a16="http://schemas.microsoft.com/office/drawing/2014/main" id="{4132CF2A-0B4A-43DE-A0FF-9BD2E0D9DB1D}"/>
                </a:ext>
              </a:extLst>
            </p:cNvPr>
            <p:cNvSpPr/>
            <p:nvPr/>
          </p:nvSpPr>
          <p:spPr bwMode="auto">
            <a:xfrm>
              <a:off x="305727" y="4540078"/>
              <a:ext cx="1962017" cy="251322"/>
            </a:xfrm>
            <a:prstGeom prst="roundRect">
              <a:avLst/>
            </a:prstGeom>
            <a:solidFill>
              <a:srgbClr val="FF00F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75171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학습과 인식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/>
              <a:t>인식 알고리즘</a:t>
            </a:r>
            <a:endParaRPr lang="en-US" altLang="ko-KR" sz="2000" b="1" dirty="0"/>
          </a:p>
          <a:p>
            <a:pPr lvl="1" eaLnBrk="1" hangingPunct="1"/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이 끝났으며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이로써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en-US" altLang="ko-KR" sz="1600" b="1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w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와 </a:t>
            </a:r>
            <a:r>
              <a:rPr lang="en-US" altLang="ko-KR" sz="1600" i="1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값이 결정됨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. </a:t>
            </a:r>
          </a:p>
          <a:p>
            <a:pPr lvl="1" eaLnBrk="1" hangingPunct="1"/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미지의 샘플 </a:t>
            </a:r>
            <a:r>
              <a:rPr lang="en-US" altLang="ko-KR" sz="1600" b="1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x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가 입력되면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된 </a:t>
            </a:r>
            <a:r>
              <a:rPr lang="ko-KR" altLang="en-US" sz="16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퍼셉트론으로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x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인식할 수 있음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. </a:t>
            </a:r>
          </a:p>
          <a:p>
            <a:pPr lvl="1" eaLnBrk="1" hangingPunct="1"/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인식에 사용되는 알고리즘은 아래와 같음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. </a:t>
            </a:r>
            <a:r>
              <a:rPr lang="en-US" altLang="ko-KR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ko-KR" altLang="en-US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퍼셉트론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인식 알고리즘은 </a:t>
            </a:r>
            <a:r>
              <a:rPr lang="ko-KR" altLang="en-US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매우 단순</a:t>
            </a:r>
            <a:r>
              <a:rPr lang="en-US" altLang="ko-KR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</a:t>
            </a:r>
            <a:endParaRPr lang="ko-KR" altLang="en-US" sz="1600" dirty="0"/>
          </a:p>
        </p:txBody>
      </p:sp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2150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988840"/>
            <a:ext cx="5761094" cy="8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96DF72FD-03BB-456C-8734-3DD59D46A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16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4369BE-7789-4022-BF1E-E1A70DD09F76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692696"/>
            <a:ext cx="8856984" cy="51054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marL="361950" indent="-361950" latinLnBrk="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>
                <a:latin typeface="나눔고딕 ExtraBold" pitchFamily="50" charset="-127"/>
                <a:ea typeface="나눔고딕 ExtraBold" pitchFamily="50" charset="-127"/>
              </a:rPr>
              <a:t>구현</a:t>
            </a:r>
          </a:p>
          <a:p>
            <a:pPr lvl="1" eaLnBrk="1" hangingPunct="1"/>
            <a:r>
              <a:rPr lang="ko-KR" altLang="en-US" sz="20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그런데</a:t>
            </a:r>
            <a:r>
              <a:rPr lang="en-US" altLang="ko-KR" sz="20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20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초기값 </a:t>
            </a:r>
            <a:r>
              <a:rPr lang="ko-KR" altLang="en-US" sz="20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어떻게 정하는가 </a:t>
            </a:r>
            <a:r>
              <a:rPr lang="en-US" altLang="ko-KR" sz="20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marL="896938" lvl="2" indent="-225425" eaLnBrk="1" hangingPunct="1">
              <a:buFont typeface="Arial" panose="020B0604020202020204" pitchFamily="34" charset="0"/>
              <a:buChar char="•"/>
            </a:pPr>
            <a:r>
              <a:rPr lang="en-US" altLang="ko-KR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w</a:t>
            </a:r>
            <a:r>
              <a:rPr lang="ko-KR" altLang="en-US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와  </a:t>
            </a:r>
            <a:r>
              <a:rPr lang="en-US" altLang="ko-KR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 </a:t>
            </a:r>
            <a:r>
              <a:rPr lang="ko-KR" altLang="en-US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값의 초기값은</a:t>
            </a:r>
            <a:r>
              <a:rPr lang="en-US" altLang="ko-KR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ko-KR" altLang="en-US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일반적으로 </a:t>
            </a:r>
            <a:r>
              <a:rPr lang="ko-KR" altLang="en-US" sz="1800" b="1" dirty="0">
                <a:solidFill>
                  <a:srgbClr val="C00000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작은 </a:t>
            </a:r>
            <a:r>
              <a:rPr lang="ko-KR" altLang="en-US" sz="1800" b="1" dirty="0" err="1">
                <a:solidFill>
                  <a:srgbClr val="C00000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난수값으로</a:t>
            </a:r>
            <a:r>
              <a:rPr lang="ko-KR" altLang="en-US" sz="1800" b="1" dirty="0">
                <a:solidFill>
                  <a:srgbClr val="C00000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설정</a:t>
            </a:r>
            <a:r>
              <a:rPr lang="ko-KR" altLang="en-US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함</a:t>
            </a:r>
            <a:endParaRPr lang="en-US" altLang="ko-KR" sz="1800" b="1" dirty="0">
              <a:solidFill>
                <a:srgbClr val="C0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896938" lvl="2" indent="-225425" eaLnBrk="1" hangingPunct="1">
              <a:buFont typeface="Arial" panose="020B0604020202020204" pitchFamily="34" charset="0"/>
              <a:buChar char="•"/>
            </a:pPr>
            <a:endParaRPr lang="en-US" altLang="ko-KR" sz="1800" b="1" dirty="0">
              <a:solidFill>
                <a:srgbClr val="C0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r>
              <a:rPr lang="ko-KR" altLang="en-US" sz="20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률은</a:t>
            </a:r>
            <a:r>
              <a:rPr lang="ko-KR" altLang="en-US" sz="20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어떻게 정하는가 </a:t>
            </a:r>
            <a:r>
              <a:rPr lang="en-US" altLang="ko-KR" sz="20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marL="896938" lvl="2" indent="-225425" eaLnBrk="1" hangingPunct="1">
              <a:buFont typeface="Arial" panose="020B0604020202020204" pitchFamily="34" charset="0"/>
              <a:buChar char="•"/>
            </a:pPr>
            <a:r>
              <a:rPr lang="ko-KR" altLang="en-US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고정된 학습율 사용</a:t>
            </a:r>
            <a:endParaRPr lang="en-US" altLang="ko-KR" sz="1800" b="1" dirty="0">
              <a:solidFill>
                <a:srgbClr val="C0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896938" lvl="2" indent="-225425" eaLnBrk="1" hangingPunct="1">
              <a:buFont typeface="Arial" panose="020B0604020202020204" pitchFamily="34" charset="0"/>
              <a:buChar char="•"/>
            </a:pPr>
            <a:r>
              <a:rPr lang="ko-KR" altLang="en-US" sz="1800" b="1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세대 수에 따라 적응적 학습율 사용</a:t>
            </a:r>
            <a:endParaRPr lang="en-US" altLang="ko-KR" sz="1800" b="1" dirty="0">
              <a:solidFill>
                <a:srgbClr val="C0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896938" lvl="2" indent="-225425" eaLnBrk="1" hangingPunct="1">
              <a:buFont typeface="Arial" panose="020B0604020202020204" pitchFamily="34" charset="0"/>
              <a:buChar char="•"/>
            </a:pPr>
            <a:endParaRPr lang="en-US" altLang="ko-KR" sz="2000" b="1" dirty="0">
              <a:solidFill>
                <a:srgbClr val="C0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896938" lvl="2" indent="-225425" eaLnBrk="1" hangingPunct="1">
              <a:buFont typeface="Arial" panose="020B0604020202020204" pitchFamily="34" charset="0"/>
              <a:buChar char="•"/>
            </a:pPr>
            <a:endParaRPr lang="en-US" altLang="ko-KR" sz="2000" b="1" dirty="0">
              <a:solidFill>
                <a:srgbClr val="C0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sz="20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0" indent="0" eaLnBrk="1" hangingPunct="1">
              <a:buNone/>
            </a:pPr>
            <a:endParaRPr lang="ko-KR" altLang="en-US" sz="20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/>
        </p:nvGraphicFramePr>
        <p:xfrm>
          <a:off x="4716016" y="1916832"/>
          <a:ext cx="3096344" cy="209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6920" imgH="1168200" progId="Equation.DSMT4">
                  <p:embed/>
                </p:oleObj>
              </mc:Choice>
              <mc:Fallback>
                <p:oleObj name="Equation" r:id="rId3" imgW="1726920" imgH="116820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016" y="1916832"/>
                        <a:ext cx="3096344" cy="2094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6E659A4F-BB29-488F-9D43-4FAA4333CE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47112"/>
            <a:ext cx="6264696" cy="401568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학습과 인식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CF1A42F4-223F-4DDC-B909-44F3556B45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C4CD82-31DA-40C6-B867-65C44CA8C9DB}" type="slidenum">
              <a:rPr lang="en-US" altLang="ko-KR" smtClean="0"/>
              <a:pPr>
                <a:defRPr/>
              </a:pPr>
              <a:t>17</a:t>
            </a:fld>
            <a:endParaRPr lang="en-US" altLang="ko-KR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50F0E8A-AFB0-4488-A2E7-2908E990F5D7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  <p:extLst>
      <p:ext uri="{BB962C8B-B14F-4D97-AF65-F5344CB8AC3E}">
        <p14:creationId xmlns:p14="http://schemas.microsoft.com/office/powerpoint/2010/main" val="23499737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20688"/>
            <a:ext cx="8452048" cy="51054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marL="361950" indent="-361950" latinLnBrk="0">
              <a:spcBef>
                <a:spcPts val="0"/>
              </a:spcBef>
              <a:buBlip>
                <a:blip r:embed="rId2"/>
              </a:buBlip>
              <a:defRPr/>
            </a:pPr>
            <a:r>
              <a:rPr lang="en-US" altLang="ko-KR" sz="2000" b="1">
                <a:latin typeface="나눔고딕 ExtraBold" pitchFamily="50" charset="-127"/>
                <a:ea typeface="나눔고딕 ExtraBold" pitchFamily="50" charset="-127"/>
              </a:rPr>
              <a:t>Review: </a:t>
            </a:r>
            <a:r>
              <a:rPr lang="ko-KR" altLang="en-US" sz="2000" b="1">
                <a:latin typeface="나눔고딕 ExtraBold" pitchFamily="50" charset="-127"/>
                <a:ea typeface="나눔고딕 ExtraBold" pitchFamily="50" charset="-127"/>
              </a:rPr>
              <a:t>패턴 모드 학습</a:t>
            </a:r>
            <a:endParaRPr lang="en-US" altLang="ko-KR" sz="2000" b="1" dirty="0">
              <a:latin typeface="나눔고딕 ExtraBold" pitchFamily="50" charset="-127"/>
              <a:ea typeface="나눔고딕 ExtraBold" pitchFamily="50" charset="-127"/>
            </a:endParaRPr>
          </a:p>
          <a:p>
            <a:pPr lvl="1"/>
            <a:r>
              <a:rPr lang="ko-KR" altLang="en-US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샘플을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하나 입력한 후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잘못 인식하면 곧 바로 가중치를 갱신함</a:t>
            </a:r>
          </a:p>
          <a:p>
            <a:pPr eaLnBrk="1" hangingPunct="1"/>
            <a:endParaRPr lang="ko-KR" altLang="en-US" sz="2400" dirty="0">
              <a:solidFill>
                <a:srgbClr val="C0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pic>
        <p:nvPicPr>
          <p:cNvPr id="2253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026" y="1400051"/>
            <a:ext cx="7042342" cy="5075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0821C048-E2D6-4BD0-B12D-1990326260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47112"/>
            <a:ext cx="6264696" cy="401568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학습과 인식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10840ECF-2A37-4F26-8A04-9EBDB43D14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C4CD82-31DA-40C6-B867-65C44CA8C9DB}" type="slidenum">
              <a:rPr lang="en-US" altLang="ko-KR" smtClean="0"/>
              <a:pPr>
                <a:defRPr/>
              </a:pPr>
              <a:t>18</a:t>
            </a:fld>
            <a:endParaRPr lang="en-US" altLang="ko-KR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7C0CA25-125A-49F3-BD7F-1EF47F36BDE0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17032"/>
            <a:ext cx="4139951" cy="2168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4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641596"/>
            <a:ext cx="3888432" cy="5012484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marL="361950" indent="-361950" latinLnBrk="0">
              <a:spcBef>
                <a:spcPts val="0"/>
              </a:spcBef>
              <a:buBlip>
                <a:blip r:embed="rId3"/>
              </a:buBlip>
            </a:pPr>
            <a:r>
              <a:rPr lang="ko-KR" altLang="en-US" sz="1600" b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만약 선형 분리 불가능할 경우에는 </a:t>
            </a:r>
            <a:r>
              <a:rPr lang="en-US" altLang="ko-KR" sz="1600" b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  <a:endParaRPr lang="ko-KR" altLang="en-US" sz="1600" b="1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268288" lvl="1" indent="-179388" eaLnBrk="1" latinLnBrk="0" hangingPunct="1"/>
            <a:r>
              <a:rPr lang="en-US" altLang="ko-KR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b)</a:t>
            </a:r>
            <a:r>
              <a:rPr lang="ko-KR" altLang="en-US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는 선형 </a:t>
            </a:r>
            <a:r>
              <a:rPr lang="ko-KR" altLang="en-US" sz="12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분리 </a:t>
            </a:r>
            <a:r>
              <a:rPr lang="ko-KR" altLang="en-US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불가능한 상황임</a:t>
            </a:r>
            <a:endParaRPr lang="en-US" altLang="ko-KR" sz="12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268288" lvl="1" indent="-179388" eaLnBrk="1" latinLnBrk="0" hangingPunct="1"/>
            <a:endParaRPr lang="ko-KR" altLang="en-US" sz="12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268288" lvl="1" indent="-179388" eaLnBrk="1" latinLnBrk="0" hangingPunct="1"/>
            <a:r>
              <a:rPr lang="ko-KR" altLang="en-US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이 경우</a:t>
            </a:r>
            <a:r>
              <a:rPr lang="en-US" altLang="ko-KR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모든 </a:t>
            </a:r>
            <a:r>
              <a:rPr lang="ko-KR" altLang="en-US" sz="12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샘플을 </a:t>
            </a:r>
            <a:r>
              <a:rPr lang="ko-KR" altLang="en-US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올바르게 분류하고자하는 목표</a:t>
            </a:r>
            <a:r>
              <a:rPr lang="en-US" altLang="ko-KR" sz="120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ko-KR" altLang="en-US" sz="120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즉</a:t>
            </a:r>
            <a:r>
              <a:rPr lang="en-US" altLang="ko-KR" sz="120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en-US" altLang="ko-KR" sz="1200" i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sz="120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sz="120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sz="120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=0</a:t>
            </a:r>
            <a:r>
              <a:rPr lang="ko-KR" altLang="en-US" sz="120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으로 만들자는 목표</a:t>
            </a:r>
            <a:r>
              <a:rPr lang="en-US" altLang="ko-KR" sz="120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ko-KR" altLang="en-US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</a:t>
            </a:r>
            <a:r>
              <a:rPr lang="ko-KR" altLang="en-US" sz="12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버리고</a:t>
            </a:r>
            <a:r>
              <a:rPr lang="en-US" altLang="ko-KR" sz="12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en-US" altLang="ko-KR" sz="1200" i="1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sz="1200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sz="1200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sz="1200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ko-KR" altLang="en-US" sz="1200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최소화하는 </a:t>
            </a:r>
            <a:r>
              <a:rPr lang="ko-KR" altLang="en-US" sz="120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목표로 수정</a:t>
            </a:r>
            <a:endParaRPr lang="en-US" altLang="ko-KR" sz="1200">
              <a:solidFill>
                <a:srgbClr val="0000FF"/>
              </a:solidFill>
              <a:highlight>
                <a:srgbClr val="FFFF00"/>
              </a:highlight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268288" lvl="1" indent="-179388" eaLnBrk="1" latinLnBrk="0" hangingPunct="1"/>
            <a:endParaRPr lang="en-US" altLang="ko-KR" sz="1200">
              <a:solidFill>
                <a:srgbClr val="0000FF"/>
              </a:solidFill>
              <a:highlight>
                <a:srgbClr val="FFFF00"/>
              </a:highlight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268288" lvl="1" indent="-179388" eaLnBrk="1" latinLnBrk="0" hangingPunct="1"/>
            <a:r>
              <a:rPr lang="ko-KR" altLang="en-US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새롭게 계산한 </a:t>
            </a:r>
            <a:r>
              <a:rPr lang="en-US" altLang="ko-KR" sz="1200" b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w </a:t>
            </a:r>
            <a:r>
              <a:rPr lang="ko-KR" altLang="en-US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값이 </a:t>
            </a:r>
            <a:r>
              <a:rPr lang="ko-KR" altLang="en-US" sz="12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이전 </a:t>
            </a:r>
            <a:r>
              <a:rPr lang="ko-KR" altLang="en-US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것보다 좋은지를 확인함 </a:t>
            </a:r>
            <a:r>
              <a:rPr lang="en-US" altLang="ko-KR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  <a:sym typeface="Wingdings" panose="05000000000000000000" pitchFamily="2" charset="2"/>
              </a:rPr>
              <a:t> </a:t>
            </a:r>
            <a:r>
              <a:rPr lang="ko-KR" altLang="en-US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  <a:sym typeface="Wingdings" panose="05000000000000000000" pitchFamily="2" charset="2"/>
              </a:rPr>
              <a:t>만약 더 </a:t>
            </a:r>
            <a:r>
              <a:rPr lang="ko-KR" altLang="en-US" sz="12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  <a:sym typeface="Wingdings" panose="05000000000000000000" pitchFamily="2" charset="2"/>
              </a:rPr>
              <a:t>좋으면 </a:t>
            </a:r>
            <a:r>
              <a:rPr lang="ko-KR" altLang="en-US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  <a:sym typeface="Wingdings" panose="05000000000000000000" pitchFamily="2" charset="2"/>
              </a:rPr>
              <a:t>이를 선택 사용함 </a:t>
            </a:r>
            <a:r>
              <a:rPr lang="en-US" altLang="ko-KR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  <a:sym typeface="Wingdings" panose="05000000000000000000" pitchFamily="2" charset="2"/>
              </a:rPr>
              <a:t>(</a:t>
            </a:r>
            <a:r>
              <a:rPr lang="ko-KR" altLang="en-US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  <a:sym typeface="Wingdings" panose="05000000000000000000" pitchFamily="2" charset="2"/>
              </a:rPr>
              <a:t>사례</a:t>
            </a:r>
            <a:r>
              <a:rPr lang="en-US" altLang="ko-KR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  <a:sym typeface="Wingdings" panose="05000000000000000000" pitchFamily="2" charset="2"/>
              </a:rPr>
              <a:t>: pocket algorithm)</a:t>
            </a:r>
            <a:endParaRPr lang="ko-KR" altLang="en-US" sz="12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pic>
        <p:nvPicPr>
          <p:cNvPr id="2355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1" y="171656"/>
            <a:ext cx="4980911" cy="486596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62DF92B3-0FD8-4280-BA44-8135234810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47112"/>
            <a:ext cx="6264696" cy="401568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학습과 인식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F9D495A-B41A-4CE9-BE10-E8463DD12D5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C4CD82-31DA-40C6-B867-65C44CA8C9DB}" type="slidenum">
              <a:rPr lang="en-US" altLang="ko-KR" smtClean="0"/>
              <a:pPr>
                <a:defRPr/>
              </a:pPr>
              <a:t>19</a:t>
            </a:fld>
            <a:endParaRPr lang="en-US" altLang="ko-KR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719657A-A0BB-4B06-8723-444792F349A5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2AE04EE3-C739-41C0-B3F5-F8509C3F4AB5}"/>
              </a:ext>
            </a:extLst>
          </p:cNvPr>
          <p:cNvCxnSpPr>
            <a:cxnSpLocks/>
          </p:cNvCxnSpPr>
          <p:nvPr/>
        </p:nvCxnSpPr>
        <p:spPr>
          <a:xfrm>
            <a:off x="4874676" y="3628214"/>
            <a:ext cx="3528392" cy="0"/>
          </a:xfrm>
          <a:prstGeom prst="line">
            <a:avLst/>
          </a:prstGeom>
          <a:ln w="19050">
            <a:solidFill>
              <a:srgbClr val="FF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D429C66-7C55-4F13-B3A5-051EADBCC1CB}"/>
              </a:ext>
            </a:extLst>
          </p:cNvPr>
          <p:cNvSpPr txBox="1"/>
          <p:nvPr/>
        </p:nvSpPr>
        <p:spPr>
          <a:xfrm>
            <a:off x="6012160" y="3872080"/>
            <a:ext cx="251102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050">
                <a:solidFill>
                  <a:srgbClr val="FF00FF"/>
                </a:solidFill>
                <a:highlight>
                  <a:srgbClr val="FFFF00"/>
                </a:highligh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옳게 인식하는 비율 값</a:t>
            </a:r>
            <a:r>
              <a:rPr lang="en-US" altLang="ko-KR" sz="1050">
                <a:solidFill>
                  <a:srgbClr val="FF00FF"/>
                </a:solidFill>
                <a:highlight>
                  <a:srgbClr val="FFFF00"/>
                </a:highligh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(q)</a:t>
            </a:r>
            <a:r>
              <a:rPr lang="ko-KR" altLang="en-US" sz="1050">
                <a:solidFill>
                  <a:srgbClr val="FF00FF"/>
                </a:solidFill>
                <a:highlight>
                  <a:srgbClr val="FFFF00"/>
                </a:highligh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이 높아지는 </a:t>
            </a:r>
            <a:r>
              <a:rPr lang="en-US" altLang="ko-KR" sz="1050">
                <a:solidFill>
                  <a:srgbClr val="FF00FF"/>
                </a:solidFill>
                <a:highlight>
                  <a:srgbClr val="FFFF00"/>
                </a:highligh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weight</a:t>
            </a:r>
            <a:r>
              <a:rPr lang="ko-KR" altLang="en-US" sz="1050">
                <a:solidFill>
                  <a:srgbClr val="FF00FF"/>
                </a:solidFill>
                <a:highlight>
                  <a:srgbClr val="FFFF00"/>
                </a:highligh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와 </a:t>
            </a:r>
            <a:r>
              <a:rPr lang="en-US" altLang="ko-KR" sz="1050">
                <a:solidFill>
                  <a:srgbClr val="FF00FF"/>
                </a:solidFill>
                <a:highlight>
                  <a:srgbClr val="FFFF00"/>
                </a:highligh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bias </a:t>
            </a:r>
            <a:r>
              <a:rPr lang="ko-KR" altLang="en-US" sz="1050">
                <a:solidFill>
                  <a:srgbClr val="FF00FF"/>
                </a:solidFill>
                <a:highlight>
                  <a:srgbClr val="FFFF00"/>
                </a:highlight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값을 선택함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380312" y="78740"/>
            <a:ext cx="16561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전체 목차</a:t>
            </a:r>
          </a:p>
        </p:txBody>
      </p:sp>
      <p:sp>
        <p:nvSpPr>
          <p:cNvPr id="13" name="모서리가 둥근 직사각형 12"/>
          <p:cNvSpPr/>
          <p:nvPr/>
        </p:nvSpPr>
        <p:spPr>
          <a:xfrm rot="10800000">
            <a:off x="1116177" y="836037"/>
            <a:ext cx="6840760" cy="86477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228600" dist="101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79393" y="1037002"/>
            <a:ext cx="6673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/>
            <a:r>
              <a:rPr lang="ko-KR" altLang="en-US" sz="2400" dirty="0">
                <a:solidFill>
                  <a:schemeClr val="accent3">
                    <a:lumMod val="50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인공지능 개요 </a:t>
            </a:r>
            <a:r>
              <a:rPr lang="en-US" altLang="ko-KR" sz="1600" dirty="0">
                <a:solidFill>
                  <a:srgbClr val="C00000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(</a:t>
            </a:r>
            <a:r>
              <a:rPr lang="ko-KR" altLang="en-US" sz="1600" b="1" dirty="0">
                <a:solidFill>
                  <a:srgbClr val="C00000"/>
                </a:solidFill>
              </a:rPr>
              <a:t>신경 회로망 상세 설명 </a:t>
            </a:r>
            <a:r>
              <a:rPr lang="en-US" altLang="ko-KR" sz="1600" b="1" dirty="0">
                <a:solidFill>
                  <a:srgbClr val="C00000"/>
                </a:solidFill>
              </a:rPr>
              <a:t>)</a:t>
            </a:r>
            <a:endParaRPr lang="ko-KR" altLang="en-US" sz="1600" b="1" dirty="0">
              <a:solidFill>
                <a:srgbClr val="C00000"/>
              </a:solidFill>
            </a:endParaRPr>
          </a:p>
          <a:p>
            <a:pPr algn="ctr" fontAlgn="base"/>
            <a:endParaRPr lang="en-US" altLang="ko-KR" sz="2400" dirty="0">
              <a:solidFill>
                <a:schemeClr val="accent3">
                  <a:lumMod val="50000"/>
                </a:schemeClr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sp>
        <p:nvSpPr>
          <p:cNvPr id="18" name="모서리가 둥근 직사각형 17"/>
          <p:cNvSpPr/>
          <p:nvPr/>
        </p:nvSpPr>
        <p:spPr>
          <a:xfrm>
            <a:off x="1179393" y="908044"/>
            <a:ext cx="6673912" cy="719582"/>
          </a:xfrm>
          <a:prstGeom prst="round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sp>
        <p:nvSpPr>
          <p:cNvPr id="9" name="제목 1"/>
          <p:cNvSpPr>
            <a:spLocks noGrp="1"/>
          </p:cNvSpPr>
          <p:nvPr>
            <p:ph type="title"/>
          </p:nvPr>
        </p:nvSpPr>
        <p:spPr>
          <a:xfrm>
            <a:off x="323528" y="147112"/>
            <a:ext cx="6264696" cy="401568"/>
          </a:xfrm>
        </p:spPr>
        <p:txBody>
          <a:bodyPr/>
          <a:lstStyle/>
          <a:p>
            <a:r>
              <a:rPr lang="ko-KR" altLang="en-US" sz="2800" dirty="0"/>
              <a:t>목차</a:t>
            </a:r>
          </a:p>
        </p:txBody>
      </p:sp>
      <p:sp>
        <p:nvSpPr>
          <p:cNvPr id="2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4283968" y="6561131"/>
            <a:ext cx="648072" cy="365125"/>
          </a:xfrm>
        </p:spPr>
        <p:txBody>
          <a:bodyPr/>
          <a:lstStyle/>
          <a:p>
            <a:fld id="{6BCCB3AF-423D-41CB-AFF9-3007F6A07770}" type="slidenum">
              <a:rPr lang="ko-KR" altLang="en-US" smtClean="0"/>
              <a:pPr/>
              <a:t>2</a:t>
            </a:fld>
            <a:endParaRPr lang="ko-KR" altLang="en-US" dirty="0"/>
          </a:p>
        </p:txBody>
      </p:sp>
      <p:sp>
        <p:nvSpPr>
          <p:cNvPr id="19" name="모서리가 둥근 직사각형 18">
            <a:extLst>
              <a:ext uri="{FF2B5EF4-FFF2-40B4-BE49-F238E27FC236}">
                <a16:creationId xmlns:a16="http://schemas.microsoft.com/office/drawing/2014/main" id="{5FBEAAF2-6252-5D4F-B8B9-A3F3D480207C}"/>
              </a:ext>
            </a:extLst>
          </p:cNvPr>
          <p:cNvSpPr/>
          <p:nvPr/>
        </p:nvSpPr>
        <p:spPr>
          <a:xfrm>
            <a:off x="2771800" y="2060848"/>
            <a:ext cx="4037480" cy="644788"/>
          </a:xfrm>
          <a:prstGeom prst="roundRect">
            <a:avLst/>
          </a:prstGeom>
          <a:solidFill>
            <a:srgbClr val="F7C80D"/>
          </a:solidFill>
          <a:ln>
            <a:noFill/>
          </a:ln>
        </p:spPr>
        <p:txBody>
          <a:bodyPr wrap="square" anchor="ctr" anchorCtr="0">
            <a:noAutofit/>
          </a:bodyPr>
          <a:lstStyle/>
          <a:p>
            <a:pPr algn="ctr"/>
            <a:r>
              <a:rPr lang="en-US" altLang="ko-KR" b="1" dirty="0">
                <a:solidFill>
                  <a:schemeClr val="tx1">
                    <a:lumMod val="85000"/>
                    <a:lumOff val="15000"/>
                    <a:alpha val="99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b="1" dirty="0">
                <a:solidFill>
                  <a:schemeClr val="tx1">
                    <a:lumMod val="85000"/>
                    <a:lumOff val="15000"/>
                    <a:alpha val="99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 설명</a:t>
            </a:r>
            <a:endParaRPr lang="en-US" altLang="ko-KR" b="1" dirty="0">
              <a:solidFill>
                <a:schemeClr val="tx1">
                  <a:lumMod val="85000"/>
                  <a:lumOff val="15000"/>
                  <a:alpha val="99000"/>
                </a:schemeClr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  <p:sp>
        <p:nvSpPr>
          <p:cNvPr id="20" name="모서리가 둥근 직사각형 19">
            <a:extLst>
              <a:ext uri="{FF2B5EF4-FFF2-40B4-BE49-F238E27FC236}">
                <a16:creationId xmlns:a16="http://schemas.microsoft.com/office/drawing/2014/main" id="{079A909D-C09B-4E4C-9420-5098E2C856B1}"/>
              </a:ext>
            </a:extLst>
          </p:cNvPr>
          <p:cNvSpPr/>
          <p:nvPr/>
        </p:nvSpPr>
        <p:spPr>
          <a:xfrm>
            <a:off x="2771799" y="3065426"/>
            <a:ext cx="4037477" cy="644788"/>
          </a:xfrm>
          <a:prstGeom prst="roundRect">
            <a:avLst/>
          </a:prstGeom>
          <a:solidFill>
            <a:srgbClr val="68A84A"/>
          </a:solidFill>
          <a:ln>
            <a:noFill/>
          </a:ln>
        </p:spPr>
        <p:txBody>
          <a:bodyPr wrap="square" anchor="ctr" anchorCtr="0">
            <a:noAutofit/>
          </a:bodyPr>
          <a:lstStyle/>
          <a:p>
            <a:pPr algn="ctr"/>
            <a:r>
              <a:rPr lang="en-US" altLang="ko-KR" b="1" dirty="0">
                <a:solidFill>
                  <a:schemeClr val="bg1">
                    <a:alpha val="99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. Confusion </a:t>
            </a:r>
            <a:r>
              <a:rPr lang="ko-KR" altLang="en-US" b="1" dirty="0">
                <a:solidFill>
                  <a:schemeClr val="bg1">
                    <a:alpha val="99000"/>
                  </a:schemeClr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행렬</a:t>
            </a:r>
            <a:endParaRPr lang="en-US" altLang="ko-KR" b="1" dirty="0">
              <a:solidFill>
                <a:schemeClr val="bg1">
                  <a:alpha val="99000"/>
                </a:schemeClr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392849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642938"/>
            <a:ext cx="7772400" cy="51054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 latinLnBrk="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>
                <a:latin typeface="나눔고딕 ExtraBold" pitchFamily="50" charset="-127"/>
                <a:ea typeface="나눔고딕 ExtraBold" pitchFamily="50" charset="-127"/>
              </a:rPr>
              <a:t>단일 퍼셉트론의 한계</a:t>
            </a:r>
            <a:r>
              <a:rPr lang="en-US" altLang="ko-KR" sz="2000" b="1">
                <a:latin typeface="나눔고딕 ExtraBold" pitchFamily="50" charset="-127"/>
                <a:ea typeface="나눔고딕 ExtraBold" pitchFamily="50" charset="-127"/>
              </a:rPr>
              <a:t>: XOR </a:t>
            </a:r>
            <a:r>
              <a:rPr lang="ko-KR" altLang="en-US" sz="2000" b="1" dirty="0">
                <a:latin typeface="나눔고딕 ExtraBold" pitchFamily="50" charset="-127"/>
                <a:ea typeface="나눔고딕 ExtraBold" pitchFamily="50" charset="-127"/>
              </a:rPr>
              <a:t>문제</a:t>
            </a:r>
          </a:p>
          <a:p>
            <a:pPr lvl="1" eaLnBrk="1" hangingPunct="1"/>
            <a:r>
              <a:rPr lang="en-US" altLang="ko-KR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XOR</a:t>
            </a:r>
            <a:r>
              <a:rPr lang="ko-KR" altLang="en-US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인 경우</a:t>
            </a:r>
            <a:r>
              <a:rPr lang="en-US" altLang="ko-KR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일 퍼셉트론으로는 </a:t>
            </a:r>
            <a:r>
              <a:rPr lang="en-US" altLang="ko-KR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75% </a:t>
            </a:r>
            <a:r>
              <a:rPr lang="ko-KR" altLang="en-US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정인식률 한계가 있음</a:t>
            </a:r>
            <a:endParaRPr lang="en-US" altLang="ko-KR" sz="160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r>
              <a:rPr lang="ko-KR" altLang="en-US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이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한계를 </a:t>
            </a:r>
            <a:r>
              <a:rPr lang="ko-KR" altLang="en-US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어떻게 극복할 것인가</a:t>
            </a:r>
            <a:r>
              <a:rPr lang="en-US" altLang="ko-KR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  <a:endParaRPr lang="en-US" altLang="ko-KR" sz="16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2" eaLnBrk="1" hangingPunct="1"/>
            <a:r>
              <a:rPr lang="ko-KR" altLang="en-US" sz="16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두 개의 퍼셉트론 </a:t>
            </a:r>
            <a:r>
              <a:rPr lang="en-US" altLang="ko-KR" sz="16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ko-KR" altLang="en-US" sz="16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결정 </a:t>
            </a:r>
            <a:r>
              <a:rPr lang="ko-KR" altLang="en-US" sz="160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직선</a:t>
            </a:r>
            <a:r>
              <a:rPr lang="en-US" altLang="ko-KR" sz="160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ko-KR" altLang="en-US" sz="160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을 사용하여 분류함</a:t>
            </a:r>
            <a:endParaRPr lang="ko-KR" altLang="en-US" sz="16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308229" name="Rectangle 5"/>
          <p:cNvSpPr>
            <a:spLocks noChangeArrowheads="1"/>
          </p:cNvSpPr>
          <p:nvPr/>
        </p:nvSpPr>
        <p:spPr bwMode="auto">
          <a:xfrm>
            <a:off x="0" y="2225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308232" name="Rectangle 8"/>
          <p:cNvSpPr>
            <a:spLocks noChangeArrowheads="1"/>
          </p:cNvSpPr>
          <p:nvPr/>
        </p:nvSpPr>
        <p:spPr bwMode="auto">
          <a:xfrm>
            <a:off x="755576" y="33605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2560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2512" y="2188535"/>
            <a:ext cx="5411688" cy="3170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41" y="5662775"/>
            <a:ext cx="6085561" cy="69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21C274B5-5216-4FF4-9CF9-5CD79BAF0B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47112"/>
            <a:ext cx="6264696" cy="401568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다층퍼셉트론 </a:t>
            </a:r>
            <a:r>
              <a:rPr lang="en-US" altLang="ko-KR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- </a:t>
            </a: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구조와 원리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3B9C52D6-FE6F-4902-AC1B-03EB19D5B0C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C4CD82-31DA-40C6-B867-65C44CA8C9DB}" type="slidenum">
              <a:rPr lang="en-US" altLang="ko-KR" smtClean="0"/>
              <a:pPr>
                <a:defRPr/>
              </a:pPr>
              <a:t>20</a:t>
            </a:fld>
            <a:endParaRPr lang="en-US" altLang="ko-KR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6773D53-34BD-4552-8D92-85549A74A327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다층퍼셉트론 </a:t>
            </a:r>
            <a:r>
              <a:rPr lang="en-US" altLang="ko-KR" dirty="0"/>
              <a:t>- </a:t>
            </a:r>
            <a:r>
              <a:rPr lang="ko-KR" altLang="en-US" dirty="0"/>
              <a:t>구조와 원리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712470"/>
            <a:ext cx="8579296" cy="507873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16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두 단계에 걸쳐 문제 해결</a:t>
            </a:r>
          </a:p>
          <a:p>
            <a:pPr lvl="1" eaLnBrk="1" hangingPunct="1">
              <a:buFont typeface="Wingdings" charset="2"/>
              <a:buChar char="q"/>
              <a:defRPr/>
            </a:pPr>
            <a:r>
              <a:rPr lang="ko-KR" altLang="en-US" sz="16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sz="16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: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원래 특징 공간을 새로운 </a:t>
            </a:r>
            <a:r>
              <a:rPr lang="ko-KR" altLang="en-US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공간으로 매핑 </a:t>
            </a:r>
            <a:r>
              <a:rPr lang="en-US" altLang="ko-KR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perceptron 1, 2)</a:t>
            </a:r>
            <a:endParaRPr lang="ko-KR" altLang="en-US" sz="16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>
              <a:buFont typeface="Wingdings" charset="2"/>
              <a:buChar char="q"/>
              <a:defRPr/>
            </a:pPr>
            <a:r>
              <a:rPr lang="ko-KR" altLang="en-US" sz="16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sz="16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: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새로운 </a:t>
            </a:r>
            <a:r>
              <a:rPr lang="ko-KR" altLang="en-US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공간에서 분류 </a:t>
            </a:r>
            <a:r>
              <a:rPr lang="en-US" altLang="ko-KR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perceptron 3</a:t>
            </a:r>
            <a:r>
              <a:rPr lang="ko-KR" altLang="en-US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에 의한 결정 직선</a:t>
            </a:r>
            <a:r>
              <a:rPr lang="en-US" altLang="ko-KR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endParaRPr lang="ko-KR" altLang="en-US" sz="16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309483" name="Rectangle 235"/>
          <p:cNvSpPr>
            <a:spLocks noChangeArrowheads="1"/>
          </p:cNvSpPr>
          <p:nvPr/>
        </p:nvSpPr>
        <p:spPr bwMode="auto">
          <a:xfrm>
            <a:off x="0" y="3313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ko-KR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굴림" charset="-127"/>
              <a:ea typeface="굴림" charset="-127"/>
              <a:cs typeface="+mn-cs"/>
            </a:endParaRPr>
          </a:p>
        </p:txBody>
      </p:sp>
      <p:pic>
        <p:nvPicPr>
          <p:cNvPr id="26629" name="Picture 2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687513"/>
            <a:ext cx="4876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타원 5"/>
          <p:cNvSpPr/>
          <p:nvPr/>
        </p:nvSpPr>
        <p:spPr>
          <a:xfrm>
            <a:off x="4191000" y="2362200"/>
            <a:ext cx="16002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굴림"/>
              <a:ea typeface="굴림"/>
              <a:cs typeface="+mn-cs"/>
            </a:endParaRPr>
          </a:p>
        </p:txBody>
      </p:sp>
      <p:sp>
        <p:nvSpPr>
          <p:cNvPr id="14" name="타원 13"/>
          <p:cNvSpPr/>
          <p:nvPr/>
        </p:nvSpPr>
        <p:spPr>
          <a:xfrm>
            <a:off x="4114800" y="3009900"/>
            <a:ext cx="16002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굴림"/>
              <a:ea typeface="굴림"/>
              <a:cs typeface="+mn-cs"/>
            </a:endParaRP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FA10F516-DB56-4DF1-8748-4C9FA90EE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21</a:t>
            </a:fld>
            <a:endParaRPr lang="ko-KR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FD8BCC9-6EB8-4F49-8675-8173BF9AFF73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grpSp>
        <p:nvGrpSpPr>
          <p:cNvPr id="7" name="그룹 6">
            <a:extLst>
              <a:ext uri="{FF2B5EF4-FFF2-40B4-BE49-F238E27FC236}">
                <a16:creationId xmlns:a16="http://schemas.microsoft.com/office/drawing/2014/main" id="{8CB4BCF0-BF55-4BE8-A42C-10426FA2C0EB}"/>
              </a:ext>
            </a:extLst>
          </p:cNvPr>
          <p:cNvGrpSpPr/>
          <p:nvPr/>
        </p:nvGrpSpPr>
        <p:grpSpPr>
          <a:xfrm>
            <a:off x="1331640" y="3588688"/>
            <a:ext cx="6751320" cy="2276475"/>
            <a:chOff x="487680" y="3869055"/>
            <a:chExt cx="6751320" cy="2276475"/>
          </a:xfrm>
        </p:grpSpPr>
        <p:pic>
          <p:nvPicPr>
            <p:cNvPr id="26630" name="Picture 23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3869055"/>
              <a:ext cx="4038600" cy="227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그림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7680" y="3998616"/>
              <a:ext cx="1633353" cy="1880194"/>
            </a:xfrm>
            <a:prstGeom prst="rect">
              <a:avLst/>
            </a:prstGeom>
          </p:spPr>
        </p:pic>
        <p:cxnSp>
          <p:nvCxnSpPr>
            <p:cNvPr id="4" name="직선 화살표 연결선 3"/>
            <p:cNvCxnSpPr>
              <a:stCxn id="2" idx="3"/>
            </p:cNvCxnSpPr>
            <p:nvPr/>
          </p:nvCxnSpPr>
          <p:spPr>
            <a:xfrm>
              <a:off x="2121033" y="4938713"/>
              <a:ext cx="850767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2008070" y="4420216"/>
              <a:ext cx="1066800" cy="430887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1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b,c</a:t>
              </a:r>
              <a:r>
                <a:rPr kumimoji="1" lang="ko-KR" altLang="en-US" sz="1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는 </a:t>
              </a:r>
              <a:r>
                <a:rPr kumimoji="1" lang="en-US" altLang="ko-KR" sz="1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(1,1)</a:t>
              </a:r>
              <a:r>
                <a:rPr kumimoji="1" lang="ko-KR" altLang="en-US" sz="1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로 변환됨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81697" y="5105708"/>
              <a:ext cx="1066800" cy="430887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a </a:t>
              </a:r>
              <a:r>
                <a:rPr kumimoji="1" lang="en-US" altLang="ko-KR" sz="1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  <a:sym typeface="Wingdings" panose="05000000000000000000" pitchFamily="2" charset="2"/>
                </a:rPr>
                <a:t> </a:t>
              </a:r>
              <a:r>
                <a:rPr kumimoji="1" lang="en-US" altLang="ko-KR" sz="1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(-1,1)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d </a:t>
              </a:r>
              <a:r>
                <a:rPr kumimoji="1" lang="en-US" altLang="ko-KR" sz="1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  <a:sym typeface="Wingdings" panose="05000000000000000000" pitchFamily="2" charset="2"/>
                </a:rPr>
                <a:t> (1,-1)</a:t>
              </a:r>
              <a:endParaRPr kumimoji="1" lang="ko-KR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endParaRPr>
            </a:p>
          </p:txBody>
        </p:sp>
        <p:sp>
          <p:nvSpPr>
            <p:cNvPr id="15" name="타원 14"/>
            <p:cNvSpPr/>
            <p:nvPr/>
          </p:nvSpPr>
          <p:spPr>
            <a:xfrm>
              <a:off x="2089217" y="5135930"/>
              <a:ext cx="1017470" cy="41781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굴림"/>
                <a:ea typeface="굴림"/>
                <a:cs typeface="+mn-cs"/>
              </a:endParaRPr>
            </a:p>
          </p:txBody>
        </p:sp>
        <p:sp>
          <p:nvSpPr>
            <p:cNvPr id="8" name="직사각형 7"/>
            <p:cNvSpPr/>
            <p:nvPr/>
          </p:nvSpPr>
          <p:spPr>
            <a:xfrm>
              <a:off x="1447800" y="4080632"/>
              <a:ext cx="1997663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92075" marR="0" lvl="1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단계 </a:t>
              </a:r>
              <a:r>
                <a:rPr kumimoji="1" lang="en-US" altLang="ko-KR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1: </a:t>
              </a:r>
              <a:r>
                <a:rPr kumimoji="1" lang="ko-KR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새로운 공간으로 매핑</a:t>
              </a:r>
            </a:p>
          </p:txBody>
        </p:sp>
        <p:cxnSp>
          <p:nvCxnSpPr>
            <p:cNvPr id="17" name="직선 화살표 연결선 16"/>
            <p:cNvCxnSpPr/>
            <p:nvPr/>
          </p:nvCxnSpPr>
          <p:spPr>
            <a:xfrm>
              <a:off x="5029200" y="4878726"/>
              <a:ext cx="533400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직사각형 18"/>
            <p:cNvSpPr/>
            <p:nvPr/>
          </p:nvSpPr>
          <p:spPr>
            <a:xfrm>
              <a:off x="4756704" y="5198171"/>
              <a:ext cx="1122422" cy="4154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92075" marR="0" lvl="1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단계 </a:t>
              </a:r>
              <a:r>
                <a:rPr kumimoji="1" lang="en-US" altLang="ko-KR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2: </a:t>
              </a:r>
              <a:r>
                <a:rPr kumimoji="1" lang="ko-KR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새로운</a:t>
              </a:r>
              <a:endParaRPr kumimoji="1" lang="en-US" altLang="ko-KR" sz="105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endParaRPr>
            </a:p>
            <a:p>
              <a:pPr marL="92075" marR="0" lvl="1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공간에서 분류</a:t>
              </a:r>
            </a:p>
          </p:txBody>
        </p:sp>
        <p:sp>
          <p:nvSpPr>
            <p:cNvPr id="20" name="사각형: 둥근 모서리 19">
              <a:extLst>
                <a:ext uri="{FF2B5EF4-FFF2-40B4-BE49-F238E27FC236}">
                  <a16:creationId xmlns:a16="http://schemas.microsoft.com/office/drawing/2014/main" id="{AFAADE09-94A1-44E6-9771-398745A34745}"/>
                </a:ext>
              </a:extLst>
            </p:cNvPr>
            <p:cNvSpPr/>
            <p:nvPr/>
          </p:nvSpPr>
          <p:spPr bwMode="auto">
            <a:xfrm>
              <a:off x="3763258" y="3967643"/>
              <a:ext cx="186575" cy="905146"/>
            </a:xfrm>
            <a:prstGeom prst="roundRect">
              <a:avLst/>
            </a:prstGeom>
            <a:solidFill>
              <a:srgbClr val="FF00F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21" name="사각형: 둥근 모서리 20">
              <a:extLst>
                <a:ext uri="{FF2B5EF4-FFF2-40B4-BE49-F238E27FC236}">
                  <a16:creationId xmlns:a16="http://schemas.microsoft.com/office/drawing/2014/main" id="{0D97C37C-037E-4160-A803-0AFD5EF7960E}"/>
                </a:ext>
              </a:extLst>
            </p:cNvPr>
            <p:cNvSpPr/>
            <p:nvPr/>
          </p:nvSpPr>
          <p:spPr bwMode="auto">
            <a:xfrm>
              <a:off x="4134213" y="5026402"/>
              <a:ext cx="894987" cy="158611"/>
            </a:xfrm>
            <a:prstGeom prst="roundRect">
              <a:avLst/>
            </a:prstGeom>
            <a:solidFill>
              <a:srgbClr val="FF00F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4ED36E1E-F5CC-43FF-AE3F-52E327764116}"/>
              </a:ext>
            </a:extLst>
          </p:cNvPr>
          <p:cNvSpPr txBox="1"/>
          <p:nvPr/>
        </p:nvSpPr>
        <p:spPr>
          <a:xfrm>
            <a:off x="4255934" y="3880982"/>
            <a:ext cx="2369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50" b="1">
                <a:solidFill>
                  <a:srgbClr val="FF0000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a</a:t>
            </a:r>
            <a:endParaRPr lang="ko-KR" altLang="en-US" sz="1050" b="1">
              <a:solidFill>
                <a:srgbClr val="FF0000"/>
              </a:solidFill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BB0B7DD-81F6-4774-8B57-FC2BDCD86BE4}"/>
              </a:ext>
            </a:extLst>
          </p:cNvPr>
          <p:cNvSpPr txBox="1"/>
          <p:nvPr/>
        </p:nvSpPr>
        <p:spPr>
          <a:xfrm>
            <a:off x="5357010" y="5169135"/>
            <a:ext cx="2369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50" b="1">
                <a:solidFill>
                  <a:srgbClr val="FF0000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d</a:t>
            </a:r>
            <a:endParaRPr lang="ko-KR" altLang="en-US" sz="1050" b="1">
              <a:solidFill>
                <a:srgbClr val="FF0000"/>
              </a:solidFill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91D4480-5372-4EB1-8AE1-29BF8544F909}"/>
              </a:ext>
            </a:extLst>
          </p:cNvPr>
          <p:cNvSpPr txBox="1"/>
          <p:nvPr/>
        </p:nvSpPr>
        <p:spPr>
          <a:xfrm>
            <a:off x="5156855" y="3827561"/>
            <a:ext cx="55951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50" b="1">
                <a:solidFill>
                  <a:srgbClr val="FF0000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c,b</a:t>
            </a:r>
            <a:endParaRPr lang="ko-KR" altLang="en-US" sz="1050" b="1">
              <a:solidFill>
                <a:srgbClr val="FF0000"/>
              </a:solidFill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다층퍼셉트론 </a:t>
            </a:r>
            <a:r>
              <a:rPr lang="en-US" altLang="ko-KR"/>
              <a:t>- </a:t>
            </a:r>
            <a:r>
              <a:rPr lang="ko-KR" altLang="en-US"/>
              <a:t>구조와 원리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/>
              <a:t>다층 퍼셉트론 </a:t>
            </a:r>
            <a:r>
              <a:rPr lang="en-US" altLang="ko-KR" sz="2000" b="1"/>
              <a:t>(MLP: </a:t>
            </a:r>
            <a:r>
              <a:rPr lang="en-US" altLang="ko-KR" sz="2000" b="1" dirty="0"/>
              <a:t>Multi-layer perceptron)</a:t>
            </a:r>
          </a:p>
          <a:p>
            <a:pPr eaLnBrk="1" hangingPunct="1">
              <a:buFont typeface="Wingdings" charset="2"/>
              <a:buChar char="n"/>
              <a:defRPr/>
            </a:pPr>
            <a:endParaRPr lang="en-US" altLang="ko-KR" dirty="0"/>
          </a:p>
        </p:txBody>
      </p:sp>
      <p:sp>
        <p:nvSpPr>
          <p:cNvPr id="310278" name="Rectangle 6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2765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00200"/>
            <a:ext cx="5848350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직사각형 6"/>
          <p:cNvSpPr/>
          <p:nvPr/>
        </p:nvSpPr>
        <p:spPr>
          <a:xfrm>
            <a:off x="5647674" y="3276705"/>
            <a:ext cx="33888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2075" marR="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두개의 퍼셉트론</a:t>
            </a:r>
            <a:r>
              <a:rPr kumimoji="1" lang="en-US" altLang="ko-KR" sz="1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1,2</a:t>
            </a:r>
            <a:r>
              <a:rPr kumimoji="1" lang="ko-KR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를 사용하여</a:t>
            </a:r>
            <a:r>
              <a:rPr kumimoji="1" lang="en-US" altLang="ko-KR" sz="1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,</a:t>
            </a:r>
          </a:p>
          <a:p>
            <a:pPr marL="92075" marR="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특징 벡터를 새로운 공간으로 매핑함</a:t>
            </a:r>
            <a:endParaRPr kumimoji="1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나눔스퀘어라운드 Bold" panose="020B0600000101010101" pitchFamily="50" charset="-127"/>
              <a:ea typeface="나눔스퀘어라운드 Bold" panose="020B0600000101010101" pitchFamily="50" charset="-127"/>
            </a:endParaRPr>
          </a:p>
          <a:p>
            <a:pPr marL="92075" marR="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나눔스퀘어라운드 Bold" panose="020B0600000101010101" pitchFamily="50" charset="-127"/>
              <a:ea typeface="나눔스퀘어라운드 Bold" panose="020B0600000101010101" pitchFamily="50" charset="-127"/>
            </a:endParaRPr>
          </a:p>
          <a:p>
            <a:pPr marL="92075" marR="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이후</a:t>
            </a:r>
            <a:r>
              <a:rPr kumimoji="1" lang="en-US" altLang="ko-KR" sz="1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, </a:t>
            </a:r>
            <a:r>
              <a:rPr kumimoji="1" lang="ko-KR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새로운 공간에서</a:t>
            </a:r>
            <a:endParaRPr kumimoji="1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나눔스퀘어라운드 Bold" panose="020B0600000101010101" pitchFamily="50" charset="-127"/>
              <a:ea typeface="나눔스퀘어라운드 Bold" panose="020B0600000101010101" pitchFamily="50" charset="-127"/>
            </a:endParaRPr>
          </a:p>
          <a:p>
            <a:pPr marL="92075" marR="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하나의 퍼셉트론 </a:t>
            </a:r>
            <a:r>
              <a:rPr kumimoji="1" lang="en-US" altLang="ko-KR" sz="1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(</a:t>
            </a:r>
            <a:r>
              <a:rPr kumimoji="1" lang="ko-KR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페셉트론 </a:t>
            </a:r>
            <a:r>
              <a:rPr kumimoji="1" lang="en-US" altLang="ko-KR" sz="1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3)</a:t>
            </a:r>
            <a:r>
              <a:rPr kumimoji="1" lang="ko-KR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을 </a:t>
            </a:r>
            <a:r>
              <a:rPr kumimoji="1" lang="ko-KR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사용하여</a:t>
            </a:r>
            <a:r>
              <a:rPr kumimoji="1" lang="en-US" altLang="ko-KR" sz="1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,</a:t>
            </a:r>
          </a:p>
          <a:p>
            <a:pPr marL="92075" marR="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최종 분류함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23A487BF-81D2-468D-8BE6-04BC27166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22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A5FADB-648E-46C3-AD91-E6EE31096DE2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다층퍼셉트론 </a:t>
            </a:r>
            <a:r>
              <a:rPr lang="en-US" altLang="ko-KR"/>
              <a:t>- </a:t>
            </a:r>
            <a:r>
              <a:rPr lang="ko-KR" altLang="en-US"/>
              <a:t>구조와 원리</a:t>
            </a:r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295" y="712470"/>
            <a:ext cx="8229600" cy="51054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/>
              <a:t>다층 퍼셉트론 </a:t>
            </a:r>
            <a:r>
              <a:rPr lang="ko-KR" altLang="en-US" sz="2000" b="1" dirty="0"/>
              <a:t>아키텍처</a:t>
            </a:r>
          </a:p>
          <a:p>
            <a:pPr lvl="1" eaLnBrk="1" hangingPunct="1"/>
            <a:r>
              <a:rPr lang="ko-KR" altLang="en-US" sz="14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입력층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1400" dirty="0" err="1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은닉층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14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출력층을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가짐 </a:t>
            </a:r>
          </a:p>
          <a:p>
            <a:pPr lvl="1" eaLnBrk="1" hangingPunct="1"/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입력을 위한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d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개의 노드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1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개의 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ias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위한 노드 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총 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d+1)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개의 노드</a:t>
            </a:r>
            <a:endParaRPr lang="en-US" altLang="ko-KR" sz="14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r>
              <a:rPr lang="ko-KR" altLang="en-US" sz="14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한 개의 은닉층 및 </a:t>
            </a:r>
            <a:r>
              <a:rPr lang="en-US" altLang="ko-KR" sz="14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P+1</a:t>
            </a:r>
            <a:r>
              <a:rPr lang="ko-KR" altLang="en-US" sz="14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개 은닉층 노드 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수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+1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은 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ias 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값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</a:p>
          <a:p>
            <a:pPr lvl="1" eaLnBrk="1" hangingPunct="1"/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가중치</a:t>
            </a:r>
            <a:r>
              <a:rPr lang="en-US" altLang="ko-KR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en-US" altLang="ko-KR" sz="1400" b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u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와 </a:t>
            </a:r>
            <a:r>
              <a:rPr lang="en-US" altLang="ko-KR" sz="1400" b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v</a:t>
            </a:r>
          </a:p>
        </p:txBody>
      </p:sp>
      <p:sp>
        <p:nvSpPr>
          <p:cNvPr id="311301" name="Rectangle 5"/>
          <p:cNvSpPr>
            <a:spLocks noChangeArrowheads="1"/>
          </p:cNvSpPr>
          <p:nvPr/>
        </p:nvSpPr>
        <p:spPr bwMode="auto">
          <a:xfrm>
            <a:off x="0" y="1568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2867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286000"/>
            <a:ext cx="5638800" cy="411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AAB1628C-BBDD-44F6-ADE8-287B52FB51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23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878B46A-5183-4149-944D-EEC08BAD13C5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sp>
        <p:nvSpPr>
          <p:cNvPr id="8" name="사각형: 둥근 모서리 7">
            <a:extLst>
              <a:ext uri="{FF2B5EF4-FFF2-40B4-BE49-F238E27FC236}">
                <a16:creationId xmlns:a16="http://schemas.microsoft.com/office/drawing/2014/main" id="{5112ABB9-A0BE-47A3-8B55-C3FDD01BB8DF}"/>
              </a:ext>
            </a:extLst>
          </p:cNvPr>
          <p:cNvSpPr/>
          <p:nvPr/>
        </p:nvSpPr>
        <p:spPr bwMode="auto">
          <a:xfrm>
            <a:off x="4067944" y="2296434"/>
            <a:ext cx="678963" cy="291787"/>
          </a:xfrm>
          <a:prstGeom prst="roundRect">
            <a:avLst/>
          </a:prstGeom>
          <a:solidFill>
            <a:srgbClr val="FF00FF">
              <a:alpha val="31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ko-KR" altLang="en-US" sz="1000" b="1">
              <a:solidFill>
                <a:schemeClr val="bg1"/>
              </a:solidFill>
              <a:latin typeface="나눔스퀘어라운드 Bold" panose="020B0600000101010101" pitchFamily="50" charset="-127"/>
              <a:ea typeface="나눔스퀘어라운드 Bold" panose="020B0600000101010101" pitchFamily="50" charset="-127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다층퍼셉트론 </a:t>
            </a:r>
            <a:r>
              <a:rPr lang="en-US" altLang="ko-KR"/>
              <a:t>- </a:t>
            </a:r>
            <a:r>
              <a:rPr lang="ko-KR" altLang="en-US"/>
              <a:t>구조와 원리</a:t>
            </a:r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/>
              <a:t>신경망은 일종의 함수</a:t>
            </a:r>
          </a:p>
          <a:p>
            <a:pPr eaLnBrk="1" hangingPunct="1">
              <a:buFont typeface="Wingdings" charset="2"/>
              <a:buChar char="n"/>
              <a:defRPr/>
            </a:pPr>
            <a:endParaRPr lang="ko-KR" altLang="en-US" dirty="0"/>
          </a:p>
          <a:p>
            <a:pPr eaLnBrk="1" hangingPunct="1">
              <a:buFont typeface="Wingdings" charset="2"/>
              <a:buChar char="n"/>
              <a:defRPr/>
            </a:pPr>
            <a:endParaRPr lang="ko-KR" altLang="en-US" dirty="0"/>
          </a:p>
          <a:p>
            <a:pPr eaLnBrk="1" hangingPunct="1">
              <a:buFont typeface="Wingdings" charset="2"/>
              <a:buChar char="n"/>
              <a:defRPr/>
            </a:pPr>
            <a:endParaRPr lang="ko-KR" altLang="en-US" dirty="0"/>
          </a:p>
          <a:p>
            <a:pPr eaLnBrk="1" hangingPunct="1">
              <a:buFont typeface="Wingdings" charset="2"/>
              <a:buChar char="n"/>
              <a:defRPr/>
            </a:pPr>
            <a:endParaRPr lang="ko-KR" altLang="en-US" dirty="0"/>
          </a:p>
          <a:p>
            <a:pPr eaLnBrk="1" hangingPunct="1">
              <a:buFont typeface="Wingdings" charset="2"/>
              <a:buChar char="n"/>
              <a:defRPr/>
            </a:pPr>
            <a:endParaRPr lang="ko-KR" altLang="en-US" dirty="0"/>
          </a:p>
        </p:txBody>
      </p:sp>
      <p:pic>
        <p:nvPicPr>
          <p:cNvPr id="2970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24000"/>
            <a:ext cx="70104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6629400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71985" y="1851176"/>
            <a:ext cx="1336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(4.10)</a:t>
            </a:r>
            <a:endParaRPr kumimoji="1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나눔스퀘어라운드 Bold" panose="020B0600000101010101" pitchFamily="50" charset="-127"/>
              <a:ea typeface="나눔스퀘어라운드 Bold" panose="020B0600000101010101" pitchFamily="50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48185" y="3387625"/>
            <a:ext cx="1336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(4.11)</a:t>
            </a:r>
            <a:endParaRPr kumimoji="1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나눔스퀘어라운드 Bold" panose="020B0600000101010101" pitchFamily="50" charset="-127"/>
              <a:ea typeface="나눔스퀘어라운드 Bold" panose="020B0600000101010101" pitchFamily="50" charset="-127"/>
            </a:endParaRPr>
          </a:p>
        </p:txBody>
      </p:sp>
      <p:grpSp>
        <p:nvGrpSpPr>
          <p:cNvPr id="4" name="그룹 3"/>
          <p:cNvGrpSpPr/>
          <p:nvPr/>
        </p:nvGrpSpPr>
        <p:grpSpPr>
          <a:xfrm>
            <a:off x="3499753" y="1350279"/>
            <a:ext cx="4424341" cy="4038661"/>
            <a:chOff x="4095097" y="1371600"/>
            <a:chExt cx="4424341" cy="4038661"/>
          </a:xfrm>
        </p:grpSpPr>
        <p:pic>
          <p:nvPicPr>
            <p:cNvPr id="2" name="그림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95097" y="1371600"/>
              <a:ext cx="4392558" cy="2979389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4179353" y="4380972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입력 </a:t>
              </a:r>
              <a:r>
                <a:rPr kumimoji="1" lang="en-US" altLang="ko-K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x</a:t>
              </a:r>
              <a:endParaRPr kumimoji="1" lang="ko-KR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157443" y="4343969"/>
              <a:ext cx="13619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출력벡터</a:t>
              </a:r>
              <a:r>
                <a:rPr kumimoji="1" lang="ko-KR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 </a:t>
              </a:r>
              <a:r>
                <a:rPr kumimoji="1" lang="en-US" altLang="ko-K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o</a:t>
              </a:r>
              <a:endParaRPr kumimoji="1" lang="ko-KR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85846" y="4350757"/>
              <a:ext cx="16715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은닉층</a:t>
              </a:r>
              <a:r>
                <a:rPr kumimoji="1" lang="ko-KR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 출력</a:t>
              </a:r>
              <a:r>
                <a:rPr kumimoji="1" lang="en-US" altLang="ko-KR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z</a:t>
              </a:r>
              <a:endParaRPr kumimoji="1" lang="ko-KR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35496" y="4763930"/>
              <a:ext cx="117140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은닉층에서</a:t>
              </a:r>
              <a:r>
                <a:rPr kumimoji="1" lang="ko-KR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 </a:t>
              </a:r>
              <a:r>
                <a:rPr kumimoji="1" lang="ko-KR" altLang="en-US" sz="1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출력층</a:t>
              </a:r>
              <a:r>
                <a:rPr kumimoji="1" lang="ko-KR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 매핑</a:t>
              </a:r>
              <a:r>
                <a:rPr kumimoji="1" lang="en-US" altLang="ko-KR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 </a:t>
              </a:r>
              <a:r>
                <a:rPr kumimoji="1" lang="ko-KR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함수</a:t>
              </a:r>
              <a:r>
                <a:rPr kumimoji="1" lang="en-US" altLang="ko-KR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( q(.))</a:t>
              </a:r>
              <a:endParaRPr kumimoji="1" lang="ko-KR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591280" y="4875000"/>
              <a:ext cx="14761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입력층에서</a:t>
              </a:r>
              <a:r>
                <a:rPr kumimoji="1" lang="ko-KR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 </a:t>
              </a:r>
              <a:r>
                <a:rPr kumimoji="1" lang="ko-KR" altLang="en-US" sz="1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은닉층</a:t>
              </a:r>
              <a:r>
                <a:rPr kumimoji="1" lang="ko-KR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 매핑</a:t>
              </a:r>
              <a:r>
                <a:rPr kumimoji="1" lang="en-US" altLang="ko-KR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 </a:t>
              </a:r>
              <a:r>
                <a:rPr kumimoji="1" lang="ko-KR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함수</a:t>
              </a:r>
              <a:r>
                <a:rPr kumimoji="1" lang="en-US" altLang="ko-KR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나눔스퀘어라운드 Bold" panose="020B0600000101010101" pitchFamily="50" charset="-127"/>
                  <a:ea typeface="나눔스퀘어라운드 Bold" panose="020B0600000101010101" pitchFamily="50" charset="-127"/>
                </a:rPr>
                <a:t>( p(.))</a:t>
              </a:r>
              <a:endParaRPr kumimoji="1" lang="ko-KR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</p:grp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604E8499-E1E6-4D24-81E4-3020EFBDDA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24</a:t>
            </a:fld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EB6DE2-34E3-4862-9F17-CF305959DEB6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7A552B-1E96-4AF9-A1D8-8981632EC7F7}"/>
              </a:ext>
            </a:extLst>
          </p:cNvPr>
          <p:cNvSpPr txBox="1"/>
          <p:nvPr/>
        </p:nvSpPr>
        <p:spPr>
          <a:xfrm>
            <a:off x="4494076" y="1539003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/>
              <a:t>z=p(x)</a:t>
            </a:r>
            <a:endParaRPr lang="ko-KR" alt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6D5CC0A-89EB-48A4-B1BF-8998FDE348D3}"/>
              </a:ext>
            </a:extLst>
          </p:cNvPr>
          <p:cNvSpPr txBox="1"/>
          <p:nvPr/>
        </p:nvSpPr>
        <p:spPr>
          <a:xfrm>
            <a:off x="6103448" y="1533169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/>
              <a:t>o=q(z)</a:t>
            </a:r>
            <a:endParaRPr lang="ko-KR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다층퍼셉트론 </a:t>
            </a:r>
            <a:r>
              <a:rPr lang="en-US" altLang="ko-KR"/>
              <a:t>- </a:t>
            </a:r>
            <a:r>
              <a:rPr lang="ko-KR" altLang="en-US"/>
              <a:t>구조와 원리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/>
              <a:t>전방 계산 </a:t>
            </a:r>
            <a:r>
              <a:rPr lang="en-US" altLang="ko-KR" sz="2000" b="1" dirty="0"/>
              <a:t>(forward computation</a:t>
            </a:r>
            <a:r>
              <a:rPr lang="en-US" altLang="ko-KR" sz="2000" b="1"/>
              <a:t>) </a:t>
            </a:r>
          </a:p>
          <a:p>
            <a:pPr lvl="1">
              <a:defRPr/>
            </a:pPr>
            <a:r>
              <a:rPr lang="ko-KR" altLang="en-US" sz="14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신경회로망의 </a:t>
            </a:r>
            <a:r>
              <a:rPr lang="ko-KR" altLang="en-US" sz="14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왼쪽에서 오른쪽으로 계산이 </a:t>
            </a:r>
            <a:r>
              <a:rPr lang="ko-KR" altLang="en-US" sz="14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이뤄짐 </a:t>
            </a:r>
            <a:endParaRPr lang="en-US" altLang="ko-KR" sz="14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buFont typeface="Wingdings" charset="2"/>
              <a:buChar char="n"/>
              <a:defRPr/>
            </a:pPr>
            <a:endParaRPr lang="en-US" altLang="ko-KR" dirty="0"/>
          </a:p>
        </p:txBody>
      </p:sp>
      <p:sp>
        <p:nvSpPr>
          <p:cNvPr id="337924" name="Rectangle 4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337925" name="Rectangle 5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337926" name="Rectangle 6"/>
          <p:cNvSpPr>
            <a:spLocks noChangeArrowheads="1"/>
          </p:cNvSpPr>
          <p:nvPr/>
        </p:nvSpPr>
        <p:spPr bwMode="auto">
          <a:xfrm>
            <a:off x="0" y="2481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337928" name="Rectangle 8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30728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10" y="1720622"/>
            <a:ext cx="6742113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그룹 9"/>
          <p:cNvGrpSpPr/>
          <p:nvPr/>
        </p:nvGrpSpPr>
        <p:grpSpPr>
          <a:xfrm>
            <a:off x="3740245" y="1412776"/>
            <a:ext cx="5239515" cy="4442049"/>
            <a:chOff x="3708068" y="1371600"/>
            <a:chExt cx="4882291" cy="4520219"/>
          </a:xfrm>
        </p:grpSpPr>
        <p:pic>
          <p:nvPicPr>
            <p:cNvPr id="11" name="그림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95097" y="1371600"/>
              <a:ext cx="4392558" cy="2979389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3708068" y="4714879"/>
              <a:ext cx="1219200" cy="3800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입력 </a:t>
              </a:r>
              <a:r>
                <a:rPr kumimoji="1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x</a:t>
              </a:r>
              <a:endParaRPr kumimoji="1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228364" y="4663339"/>
              <a:ext cx="1361995" cy="3800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출력벡터</a:t>
              </a:r>
              <a:r>
                <a:rPr kumimoji="1" lang="ko-K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</a:t>
              </a:r>
              <a:r>
                <a:rPr kumimoji="1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o</a:t>
              </a:r>
              <a:endParaRPr kumimoji="1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680877" y="4698637"/>
              <a:ext cx="1361995" cy="646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은닉층</a:t>
              </a:r>
              <a:r>
                <a:rPr kumimoji="1" lang="ko-K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출력</a:t>
              </a:r>
              <a:r>
                <a:rPr kumimoji="1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z</a:t>
              </a:r>
              <a:endParaRPr kumimoji="1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710402" y="5179280"/>
              <a:ext cx="1361995" cy="712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05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은닉층에서</a:t>
              </a:r>
              <a:r>
                <a:rPr kumimoji="1" lang="ko-KR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</a:t>
              </a:r>
              <a:r>
                <a:rPr kumimoji="1" lang="ko-KR" altLang="en-US" sz="105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출력층</a:t>
              </a:r>
              <a:r>
                <a:rPr kumimoji="1" lang="ko-KR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매핑</a:t>
              </a:r>
              <a:r>
                <a:rPr kumimoji="1" lang="en-US" altLang="ko-KR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</a:t>
              </a:r>
              <a:r>
                <a:rPr kumimoji="1" lang="ko-KR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함수</a:t>
              </a:r>
              <a:r>
                <a:rPr kumimoji="1" lang="en-US" altLang="ko-KR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( q(.))</a:t>
              </a:r>
              <a:endParaRPr kumimoji="1" lang="ko-KR" alt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876800" y="5144587"/>
              <a:ext cx="1361995" cy="712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05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입력층에서</a:t>
              </a:r>
              <a:r>
                <a:rPr kumimoji="1" lang="ko-KR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</a:t>
              </a:r>
              <a:r>
                <a:rPr kumimoji="1" lang="ko-KR" altLang="en-US" sz="105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은닉층</a:t>
              </a:r>
              <a:r>
                <a:rPr kumimoji="1" lang="ko-KR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매핑</a:t>
              </a:r>
              <a:r>
                <a:rPr kumimoji="1" lang="en-US" altLang="ko-KR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 </a:t>
              </a:r>
              <a:r>
                <a:rPr kumimoji="1" lang="ko-KR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함수</a:t>
              </a:r>
              <a:r>
                <a:rPr kumimoji="1" lang="en-US" altLang="ko-KR" sz="105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굴림" panose="020B0600000101010101" pitchFamily="50" charset="-127"/>
                  <a:cs typeface="+mn-cs"/>
                </a:rPr>
                <a:t>( p(.))</a:t>
              </a:r>
              <a:endParaRPr kumimoji="1" lang="ko-KR" alt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67544" y="5197859"/>
            <a:ext cx="252028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05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활성함수</a:t>
            </a:r>
            <a:endParaRPr kumimoji="1" lang="en-US" altLang="ko-KR" sz="105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굴림" panose="020B0600000101010101" pitchFamily="50" charset="-127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(activation function)</a:t>
            </a:r>
            <a:endParaRPr kumimoji="1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굴림" panose="020B0600000101010101" pitchFamily="50" charset="-127"/>
              <a:cs typeface="+mn-cs"/>
            </a:endParaRPr>
          </a:p>
        </p:txBody>
      </p:sp>
      <p:cxnSp>
        <p:nvCxnSpPr>
          <p:cNvPr id="3" name="직선 화살표 연결선 2"/>
          <p:cNvCxnSpPr>
            <a:cxnSpLocks/>
            <a:stCxn id="17" idx="0"/>
          </p:cNvCxnSpPr>
          <p:nvPr/>
        </p:nvCxnSpPr>
        <p:spPr>
          <a:xfrm flipV="1">
            <a:off x="1727684" y="4962115"/>
            <a:ext cx="24916" cy="235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278418" y="2528077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(4.12)</a:t>
            </a:r>
            <a:endParaRPr kumimoji="1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굴림" panose="020B0600000101010101" pitchFamily="50" charset="-127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54618" y="406452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(4.13)</a:t>
            </a:r>
            <a:endParaRPr kumimoji="1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굴림" panose="020B0600000101010101" pitchFamily="50" charset="-127"/>
              <a:cs typeface="+mn-cs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50EB3C09-A6EE-4CC8-9A40-D509D92A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25</a:t>
            </a:fld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23D2B4-7326-4D8B-868D-A8F003E3370B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79C5786-C36A-4D02-A471-B5C3B67F4877}"/>
              </a:ext>
            </a:extLst>
          </p:cNvPr>
          <p:cNvSpPr txBox="1"/>
          <p:nvPr/>
        </p:nvSpPr>
        <p:spPr>
          <a:xfrm>
            <a:off x="381311" y="3078845"/>
            <a:ext cx="252028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05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활성함수</a:t>
            </a:r>
            <a:endParaRPr kumimoji="1" lang="en-US" altLang="ko-KR" sz="105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굴림" panose="020B0600000101010101" pitchFamily="50" charset="-127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굴림" panose="020B0600000101010101" pitchFamily="50" charset="-127"/>
                <a:cs typeface="+mn-cs"/>
              </a:rPr>
              <a:t>(activation function)</a:t>
            </a:r>
            <a:endParaRPr kumimoji="1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굴림" panose="020B0600000101010101" pitchFamily="50" charset="-127"/>
              <a:cs typeface="+mn-cs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다층퍼셉트론 </a:t>
            </a:r>
            <a:r>
              <a:rPr lang="en-US" altLang="ko-KR"/>
              <a:t>- </a:t>
            </a:r>
            <a:r>
              <a:rPr lang="ko-KR" altLang="en-US"/>
              <a:t>구조와 원리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/>
              <a:t>활성 함수 </a:t>
            </a:r>
            <a:r>
              <a:rPr lang="en-US" altLang="ko-KR" sz="2000" b="1" dirty="0"/>
              <a:t>(activation function)</a:t>
            </a:r>
          </a:p>
          <a:p>
            <a:pPr lvl="1">
              <a:defRPr/>
            </a:pPr>
            <a:r>
              <a:rPr lang="ko-KR" altLang="en-US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다양한 비선형 함수 사용 가능</a:t>
            </a:r>
            <a:r>
              <a:rPr lang="en-US" altLang="ko-KR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: </a:t>
            </a:r>
            <a:r>
              <a:rPr lang="ko-KR" altLang="en-US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예</a:t>
            </a:r>
            <a:r>
              <a:rPr lang="en-US" altLang="ko-KR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</a:t>
            </a:r>
            <a:r>
              <a:rPr lang="ko-KR" altLang="en-US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시그모이드 함수</a:t>
            </a:r>
            <a:endParaRPr lang="ko-KR" altLang="en-US" sz="16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314373" name="Rectangle 5"/>
          <p:cNvSpPr>
            <a:spLocks noChangeArrowheads="1"/>
          </p:cNvSpPr>
          <p:nvPr/>
        </p:nvSpPr>
        <p:spPr bwMode="auto">
          <a:xfrm>
            <a:off x="0" y="2481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3175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9" y="4114800"/>
            <a:ext cx="6761543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6C3FFB26-A6D3-45A6-86EE-746015072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26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5D3040-44D5-4B93-8880-5593CDB82938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E59DD3E7-2EFA-42EF-B43D-5943C6E8BCAF}"/>
              </a:ext>
            </a:extLst>
          </p:cNvPr>
          <p:cNvGrpSpPr/>
          <p:nvPr/>
        </p:nvGrpSpPr>
        <p:grpSpPr>
          <a:xfrm>
            <a:off x="822821" y="1374889"/>
            <a:ext cx="5750453" cy="2603387"/>
            <a:chOff x="822821" y="1374889"/>
            <a:chExt cx="5750453" cy="2603387"/>
          </a:xfrm>
        </p:grpSpPr>
        <p:pic>
          <p:nvPicPr>
            <p:cNvPr id="3174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1374889"/>
              <a:ext cx="5673682" cy="1195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0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2782913"/>
              <a:ext cx="5079857" cy="1195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타원 3">
              <a:extLst>
                <a:ext uri="{FF2B5EF4-FFF2-40B4-BE49-F238E27FC236}">
                  <a16:creationId xmlns:a16="http://schemas.microsoft.com/office/drawing/2014/main" id="{DA6FB702-D053-44E7-B993-E12441718485}"/>
                </a:ext>
              </a:extLst>
            </p:cNvPr>
            <p:cNvSpPr/>
            <p:nvPr/>
          </p:nvSpPr>
          <p:spPr bwMode="auto">
            <a:xfrm>
              <a:off x="827584" y="1484784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</a:endParaRPr>
            </a:p>
          </p:txBody>
        </p:sp>
        <p:sp>
          <p:nvSpPr>
            <p:cNvPr id="12" name="타원 11">
              <a:extLst>
                <a:ext uri="{FF2B5EF4-FFF2-40B4-BE49-F238E27FC236}">
                  <a16:creationId xmlns:a16="http://schemas.microsoft.com/office/drawing/2014/main" id="{11F40156-593B-4F65-8E23-CA7F8D00F061}"/>
                </a:ext>
              </a:extLst>
            </p:cNvPr>
            <p:cNvSpPr/>
            <p:nvPr/>
          </p:nvSpPr>
          <p:spPr bwMode="auto">
            <a:xfrm>
              <a:off x="822821" y="2883372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FFEF164C-64AD-4B52-A52E-0FCB18C665B0}"/>
              </a:ext>
            </a:extLst>
          </p:cNvPr>
          <p:cNvSpPr txBox="1"/>
          <p:nvPr/>
        </p:nvSpPr>
        <p:spPr>
          <a:xfrm>
            <a:off x="4139952" y="2139365"/>
            <a:ext cx="452737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sz="1100">
                <a:latin typeface="나눔고딕" panose="020D0604000000000000" pitchFamily="50" charset="-127"/>
                <a:ea typeface="나눔고딕" panose="020D0604000000000000" pitchFamily="50" charset="-127"/>
                <a:hlinkClick r:id="rId6"/>
              </a:rPr>
              <a:t>Derivative of Sigmoid: </a:t>
            </a:r>
          </a:p>
          <a:p>
            <a:pPr algn="ctr"/>
            <a:r>
              <a:rPr lang="en-US" altLang="ko-KR" sz="1100">
                <a:latin typeface="나눔고딕" panose="020D0604000000000000" pitchFamily="50" charset="-127"/>
                <a:ea typeface="나눔고딕" panose="020D0604000000000000" pitchFamily="50" charset="-127"/>
                <a:hlinkClick r:id="rId6"/>
              </a:rPr>
              <a:t>http</a:t>
            </a:r>
            <a:r>
              <a:rPr lang="en-US" altLang="ko-KR" sz="1100" dirty="0">
                <a:latin typeface="나눔고딕" panose="020D0604000000000000" pitchFamily="50" charset="-127"/>
                <a:ea typeface="나눔고딕" panose="020D0604000000000000" pitchFamily="50" charset="-127"/>
                <a:hlinkClick r:id="rId6"/>
              </a:rPr>
              <a:t>://www.ai.mit.edu/courses/6.892/lecture8-html/sld015.htm</a:t>
            </a:r>
            <a:endParaRPr lang="ko-KR" altLang="en-US" sz="1100" dirty="0">
              <a:latin typeface="나눔고딕" panose="020D0604000000000000" pitchFamily="50" charset="-127"/>
              <a:ea typeface="나눔고딕" panose="020D0604000000000000" pitchFamily="50" charset="-127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다층퍼셉트론 </a:t>
            </a:r>
            <a:r>
              <a:rPr lang="en-US" altLang="ko-KR"/>
              <a:t>- </a:t>
            </a:r>
            <a:r>
              <a:rPr lang="ko-KR" altLang="en-US"/>
              <a:t>구조와 원리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/>
              <a:t>다층 퍼셉트론의 공간 분할 능력</a:t>
            </a:r>
          </a:p>
          <a:p>
            <a:pPr lvl="1">
              <a:defRPr/>
            </a:pP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활성 함수에 따른 공간 분할</a:t>
            </a:r>
          </a:p>
          <a:p>
            <a:pPr lvl="1" eaLnBrk="1" hangingPunct="1">
              <a:buFont typeface="Wingdings" charset="2"/>
              <a:buChar char="q"/>
              <a:defRPr/>
            </a:pPr>
            <a:endParaRPr lang="ko-KR" altLang="en-US" dirty="0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71685"/>
            <a:ext cx="5133097" cy="524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23928" y="4725144"/>
                <a:ext cx="434100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ko-KR" altLang="en-US" sz="1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𝛼</m:t>
                    </m:r>
                  </m:oMath>
                </a14:m>
                <a:r>
                  <a:rPr kumimoji="1" lang="ko-KR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굴림" panose="020B0600000101010101" pitchFamily="50" charset="-127"/>
                    <a:cs typeface="+mn-cs"/>
                  </a:rPr>
                  <a:t> 값이 줄어들 수록 </a:t>
                </a:r>
                <a:r>
                  <a:rPr kumimoji="1" lang="en-US" altLang="ko-KR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굴림" panose="020B0600000101010101" pitchFamily="50" charset="-127"/>
                    <a:cs typeface="+mn-cs"/>
                  </a:rPr>
                  <a:t>w1 class </a:t>
                </a:r>
                <a:r>
                  <a:rPr kumimoji="1" lang="ko-KR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굴림" panose="020B0600000101010101" pitchFamily="50" charset="-127"/>
                    <a:cs typeface="+mn-cs"/>
                  </a:rPr>
                  <a:t>영역이 줄어들고 있음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4725144"/>
                <a:ext cx="4341009" cy="307777"/>
              </a:xfrm>
              <a:prstGeom prst="rect">
                <a:avLst/>
              </a:prstGeom>
              <a:blipFill>
                <a:blip r:embed="rId4"/>
                <a:stretch>
                  <a:fillRect t="-5882" b="-2156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6B829099-5A86-4EAB-915F-AFD09112B0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27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7F6509-A06A-48A4-B7DE-89741BE80201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ko-KR" dirty="0"/>
              <a:t>Feed-Forward MLP </a:t>
            </a:r>
            <a:endParaRPr lang="ko-KR" altLang="en-US" dirty="0"/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en-US" altLang="ko-KR" sz="2000" b="1" dirty="0"/>
              <a:t>FFMLP (Feed-Forward MLP) </a:t>
            </a:r>
            <a:r>
              <a:rPr lang="ko-KR" altLang="en-US" sz="2000" b="1" dirty="0"/>
              <a:t>의 아키텍처</a:t>
            </a:r>
          </a:p>
          <a:p>
            <a:pPr lvl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은닉층은 몇 개로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lvl="1"/>
            <a:r>
              <a:rPr lang="ko-KR" altLang="en-US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층간의</a:t>
            </a: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연결은 어떻게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lvl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각 층의 노드는 몇 개로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lvl="1"/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어떤 활성 함수 사용할까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lvl="1" eaLnBrk="1" hangingPunct="1"/>
            <a:endParaRPr lang="en-US" altLang="ko-KR" dirty="0">
              <a:solidFill>
                <a:srgbClr val="0000FF"/>
              </a:solidFill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3EE094B-F82E-4A96-86C9-D79D68C621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28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D7343CE-C6E7-4664-8C6A-1D673007011E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lnSpcReduction="10000"/>
          </a:bodyPr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en-US" altLang="ko-KR" sz="2000" b="1" dirty="0"/>
              <a:t>MLP</a:t>
            </a:r>
            <a:r>
              <a:rPr lang="ko-KR" altLang="en-US" sz="2000" b="1" dirty="0"/>
              <a:t>의 학습이란</a:t>
            </a:r>
            <a:r>
              <a:rPr lang="en-US" altLang="ko-KR" sz="2000" b="1" dirty="0"/>
              <a:t>?</a:t>
            </a:r>
          </a:p>
          <a:p>
            <a:pPr lvl="1" algn="just" eaLnBrk="1" hangingPunct="1"/>
            <a:endParaRPr lang="en-US" altLang="ko-KR" dirty="0"/>
          </a:p>
          <a:p>
            <a:pPr lvl="1" algn="just" eaLnBrk="1" hangingPunct="1"/>
            <a:endParaRPr lang="en-US" altLang="ko-KR" dirty="0"/>
          </a:p>
          <a:p>
            <a:pPr lvl="1" algn="just" eaLnBrk="1" hangingPunct="1"/>
            <a:endParaRPr lang="en-US" altLang="ko-KR" dirty="0"/>
          </a:p>
          <a:p>
            <a:pPr lvl="1" algn="just" eaLnBrk="1" hangingPunct="1"/>
            <a:endParaRPr lang="en-US" altLang="ko-KR" dirty="0"/>
          </a:p>
          <a:p>
            <a:pPr lvl="1" algn="just" eaLnBrk="1" hangingPunct="1"/>
            <a:endParaRPr lang="en-US" altLang="ko-KR" dirty="0"/>
          </a:p>
          <a:p>
            <a:pPr lvl="1" algn="just" eaLnBrk="1" hangingPunct="1"/>
            <a:endParaRPr lang="en-US" altLang="ko-KR" dirty="0"/>
          </a:p>
          <a:p>
            <a:pPr lvl="1" algn="just" eaLnBrk="1" hangingPunct="1"/>
            <a:endParaRPr lang="en-US" altLang="ko-KR" dirty="0"/>
          </a:p>
          <a:p>
            <a:pPr lvl="1" algn="just" eaLnBrk="1" hangingPunct="1"/>
            <a:endParaRPr lang="en-US" altLang="ko-KR" dirty="0"/>
          </a:p>
          <a:p>
            <a:pPr eaLnBrk="1" hangingPunct="1"/>
            <a:endParaRPr lang="en-US" altLang="ko-KR" sz="1800" dirty="0"/>
          </a:p>
          <a:p>
            <a:pPr eaLnBrk="1" hangingPunct="1"/>
            <a:endParaRPr lang="en-US" altLang="ko-KR" sz="1800" dirty="0"/>
          </a:p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/>
              <a:t>패턴 인식에서 일반적인 학습 알고리즘 설계 과정</a:t>
            </a:r>
          </a:p>
          <a:p>
            <a:pPr lvl="1" eaLnBrk="1" hangingPunct="1"/>
            <a:r>
              <a:rPr lang="ko-KR" altLang="en-US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: </a:t>
            </a: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분류기 구조 정의와 분류 과정의 수학식 정의</a:t>
            </a:r>
          </a:p>
          <a:p>
            <a:pPr lvl="1" eaLnBrk="1" hangingPunct="1"/>
            <a:r>
              <a:rPr lang="ko-KR" altLang="en-US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: </a:t>
            </a: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분류기 품질 측정용 </a:t>
            </a:r>
            <a:r>
              <a:rPr lang="ko-KR" altLang="en-US" dirty="0" err="1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비용함수</a:t>
            </a:r>
            <a:r>
              <a:rPr lang="ko-KR" altLang="en-US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en-US" altLang="ko-KR" i="1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</a:t>
            </a:r>
            <a:r>
              <a:rPr lang="ko-KR" altLang="en-US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정의</a:t>
            </a:r>
          </a:p>
          <a:p>
            <a:pPr lvl="1" eaLnBrk="1" hangingPunct="1"/>
            <a:r>
              <a:rPr lang="ko-KR" altLang="en-US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: </a:t>
            </a:r>
            <a:r>
              <a:rPr lang="en-US" altLang="ko-KR" i="1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ko-KR" altLang="en-US" dirty="0">
                <a:solidFill>
                  <a:srgbClr val="0000FF"/>
                </a:solidFill>
                <a:highlight>
                  <a:srgbClr val="FFFF00"/>
                </a:highlight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최적화</a:t>
            </a: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하는 </a:t>
            </a:r>
            <a:r>
              <a:rPr lang="el-GR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찾는 알고리즘 설계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E103AFC-31D5-492A-BF2A-BD5FC7548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29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0A536B-B92C-46ED-A599-18C43BC8C80B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82EB7BA0-C90F-4D83-A08E-A1888BA87AD2}"/>
              </a:ext>
            </a:extLst>
          </p:cNvPr>
          <p:cNvGrpSpPr/>
          <p:nvPr/>
        </p:nvGrpSpPr>
        <p:grpSpPr>
          <a:xfrm>
            <a:off x="539552" y="1170400"/>
            <a:ext cx="6820324" cy="2272822"/>
            <a:chOff x="539552" y="1170400"/>
            <a:chExt cx="6820324" cy="2272822"/>
          </a:xfrm>
        </p:grpSpPr>
        <p:pic>
          <p:nvPicPr>
            <p:cNvPr id="3482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1170400"/>
              <a:ext cx="6820324" cy="2272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099B089-4901-4098-966C-D13A3D4BFD98}"/>
                </a:ext>
              </a:extLst>
            </p:cNvPr>
            <p:cNvSpPr txBox="1"/>
            <p:nvPr/>
          </p:nvSpPr>
          <p:spPr>
            <a:xfrm>
              <a:off x="2915816" y="2132856"/>
              <a:ext cx="21602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100">
                  <a:solidFill>
                    <a:srgbClr val="FF0000"/>
                  </a:solidFill>
                </a:rPr>
                <a:t>j</a:t>
              </a:r>
              <a:endParaRPr lang="ko-KR" altLang="en-US" sz="1100">
                <a:solidFill>
                  <a:srgbClr val="FF0000"/>
                </a:solidFill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95CFAAB7-6DC3-4855-BAC4-D57C1384EAD8}"/>
              </a:ext>
            </a:extLst>
          </p:cNvPr>
          <p:cNvSpPr txBox="1"/>
          <p:nvPr/>
        </p:nvSpPr>
        <p:spPr>
          <a:xfrm>
            <a:off x="2673552" y="2950694"/>
            <a:ext cx="21602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>
                <a:solidFill>
                  <a:srgbClr val="FF0000"/>
                </a:solidFill>
              </a:rPr>
              <a:t>j</a:t>
            </a:r>
            <a:endParaRPr lang="ko-KR" altLang="en-US" sz="11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117092" y="2856707"/>
            <a:ext cx="293221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ko-KR" sz="44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I. </a:t>
            </a:r>
            <a:r>
              <a:rPr lang="ko-KR" altLang="en-US" sz="44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사업 개요</a:t>
            </a:r>
            <a:endParaRPr lang="en-US" altLang="ko-KR" sz="44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5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 rot="10800000">
            <a:off x="1691680" y="1775911"/>
            <a:ext cx="5904656" cy="288099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228600" dist="101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모서리가 둥근 직사각형 8"/>
          <p:cNvSpPr/>
          <p:nvPr/>
        </p:nvSpPr>
        <p:spPr>
          <a:xfrm>
            <a:off x="1763687" y="1862877"/>
            <a:ext cx="5760640" cy="2736981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763687" y="2677800"/>
            <a:ext cx="57606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ctr">
              <a:buAutoNum type="romanUcPeriod"/>
            </a:pPr>
            <a:r>
              <a:rPr lang="ko-KR" altLang="en-US" sz="32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신경 회로망 상세 설명</a:t>
            </a:r>
            <a:endParaRPr lang="en-US" altLang="ko-KR" sz="32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7210C6F-031D-4A00-B2F8-998BF0876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38619F-FFD4-4344-B8D6-5DDBCEED7306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  <p:extLst>
      <p:ext uri="{BB962C8B-B14F-4D97-AF65-F5344CB8AC3E}">
        <p14:creationId xmlns:p14="http://schemas.microsoft.com/office/powerpoint/2010/main" val="26993206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>
                <a:solidFill>
                  <a:srgbClr val="FF0000"/>
                </a:solidFill>
              </a:rPr>
              <a:t>단계 </a:t>
            </a:r>
            <a:r>
              <a:rPr lang="en-US" altLang="ko-KR" sz="2000" b="1">
                <a:solidFill>
                  <a:srgbClr val="FF0000"/>
                </a:solidFill>
              </a:rPr>
              <a:t>1: </a:t>
            </a:r>
            <a:r>
              <a:rPr lang="ko-KR" altLang="en-US" sz="2000" b="1"/>
              <a:t>분류기 </a:t>
            </a:r>
            <a:r>
              <a:rPr lang="ko-KR" altLang="en-US" sz="2000" b="1" dirty="0"/>
              <a:t>구조 정의와 분류 과정의 수학식 정의</a:t>
            </a:r>
          </a:p>
          <a:p>
            <a:pPr lvl="1" eaLnBrk="1" hangingPunct="1"/>
            <a:r>
              <a:rPr lang="en-US" altLang="ko-KR" sz="1800" dirty="0"/>
              <a:t>(4.12)</a:t>
            </a:r>
            <a:r>
              <a:rPr lang="ko-KR" altLang="en-US" sz="1800" dirty="0"/>
              <a:t>와 </a:t>
            </a:r>
            <a:r>
              <a:rPr lang="en-US" altLang="ko-KR" sz="1800" dirty="0"/>
              <a:t>(4.13)</a:t>
            </a:r>
            <a:r>
              <a:rPr lang="ko-KR" altLang="en-US" sz="1800" dirty="0"/>
              <a:t>의 전방 계산이 분류기의 식</a:t>
            </a:r>
          </a:p>
          <a:p>
            <a:pPr lvl="1" eaLnBrk="1" hangingPunct="1"/>
            <a:r>
              <a:rPr lang="ko-KR" altLang="en-US" sz="1800" dirty="0"/>
              <a:t>매개변수 집합 </a:t>
            </a:r>
            <a:r>
              <a:rPr lang="el-GR" altLang="ko-KR" sz="1800" dirty="0">
                <a:ea typeface="바탕" panose="02030600000101010101" pitchFamily="18" charset="-127"/>
                <a:cs typeface="Times New Roman" panose="02020603050405020304" pitchFamily="18" charset="0"/>
              </a:rPr>
              <a:t>Θ</a:t>
            </a:r>
            <a:r>
              <a:rPr lang="en-US" altLang="ko-KR" sz="1800" dirty="0">
                <a:ea typeface="바탕" panose="02030600000101010101" pitchFamily="18" charset="-127"/>
                <a:cs typeface="Times New Roman" panose="02020603050405020304" pitchFamily="18" charset="0"/>
              </a:rPr>
              <a:t>={</a:t>
            </a:r>
            <a:r>
              <a:rPr lang="en-US" altLang="ko-KR" sz="1800" b="1" dirty="0">
                <a:ea typeface="바탕" panose="02030600000101010101" pitchFamily="18" charset="-127"/>
                <a:cs typeface="Times New Roman" panose="02020603050405020304" pitchFamily="18" charset="0"/>
              </a:rPr>
              <a:t>u</a:t>
            </a:r>
            <a:r>
              <a:rPr lang="en-US" altLang="ko-KR" sz="1800" dirty="0">
                <a:ea typeface="바탕" panose="02030600000101010101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sz="1800" b="1" dirty="0">
                <a:ea typeface="바탕" panose="02030600000101010101" pitchFamily="18" charset="-127"/>
                <a:cs typeface="Times New Roman" panose="02020603050405020304" pitchFamily="18" charset="0"/>
              </a:rPr>
              <a:t>v</a:t>
            </a:r>
            <a:r>
              <a:rPr lang="en-US" altLang="ko-KR" sz="1800" dirty="0">
                <a:ea typeface="바탕" panose="02030600000101010101" pitchFamily="18" charset="-127"/>
                <a:cs typeface="Times New Roman" panose="02020603050405020304" pitchFamily="18" charset="0"/>
              </a:rPr>
              <a:t>}</a:t>
            </a:r>
          </a:p>
          <a:p>
            <a:pPr lvl="1" eaLnBrk="1" hangingPunct="1"/>
            <a:endParaRPr lang="en-US" altLang="ko-KR" sz="1400" dirty="0">
              <a:ea typeface="바탕" panose="02030600000101010101" pitchFamily="18" charset="-127"/>
              <a:cs typeface="Times New Roman" panose="02020603050405020304" pitchFamily="18" charset="0"/>
            </a:endParaRPr>
          </a:p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>
                <a:solidFill>
                  <a:srgbClr val="FF0000"/>
                </a:solidFill>
              </a:rPr>
              <a:t>단계 </a:t>
            </a:r>
            <a:r>
              <a:rPr lang="en-US" altLang="ko-KR" sz="2000" b="1">
                <a:solidFill>
                  <a:srgbClr val="FF0000"/>
                </a:solidFill>
              </a:rPr>
              <a:t>2: </a:t>
            </a:r>
            <a:r>
              <a:rPr lang="ko-KR" altLang="en-US" sz="2000" b="1"/>
              <a:t>비용 함수 정의</a:t>
            </a:r>
            <a:endParaRPr lang="en-US" altLang="ko-KR" sz="2000" b="1" dirty="0"/>
          </a:p>
          <a:p>
            <a:pPr lvl="1" eaLnBrk="1" hangingPunct="1"/>
            <a:endParaRPr lang="el-GR" altLang="ko-KR" sz="1400" dirty="0"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317445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sp>
        <p:nvSpPr>
          <p:cNvPr id="317447" name="Rectangle 7"/>
          <p:cNvSpPr>
            <a:spLocks noChangeArrowheads="1"/>
          </p:cNvSpPr>
          <p:nvPr/>
        </p:nvSpPr>
        <p:spPr bwMode="auto">
          <a:xfrm>
            <a:off x="0" y="2154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pic>
        <p:nvPicPr>
          <p:cNvPr id="3584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2515553"/>
            <a:ext cx="51911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219450"/>
            <a:ext cx="4010744" cy="289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6707" y="1036781"/>
            <a:ext cx="2819400" cy="239221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26878265-3C4C-4267-B7C9-8FA506C59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0</a:t>
            </a:fld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2E41388-41DE-4E7D-9484-2D05CF5C470C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/>
          </a:bodyPr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>
                <a:solidFill>
                  <a:srgbClr val="FF0000"/>
                </a:solidFill>
              </a:rPr>
              <a:t>단계 </a:t>
            </a:r>
            <a:r>
              <a:rPr lang="en-US" altLang="ko-KR" sz="2000" b="1">
                <a:solidFill>
                  <a:srgbClr val="FF0000"/>
                </a:solidFill>
              </a:rPr>
              <a:t>3: </a:t>
            </a:r>
            <a:r>
              <a:rPr lang="en-US" altLang="ko-KR" sz="2000" b="1"/>
              <a:t>(</a:t>
            </a:r>
            <a:r>
              <a:rPr lang="ko-KR" altLang="en-US" sz="2000" b="1"/>
              <a:t>최적 해 찾기</a:t>
            </a:r>
            <a:r>
              <a:rPr lang="en-US" altLang="ko-KR" sz="2000" b="1"/>
              <a:t>) J(</a:t>
            </a:r>
            <a:r>
              <a:rPr lang="el-GR" altLang="ko-KR" sz="2000" b="1"/>
              <a:t>Θ</a:t>
            </a:r>
            <a:r>
              <a:rPr lang="en-US" altLang="ko-KR" sz="2000" b="1" dirty="0"/>
              <a:t>)</a:t>
            </a:r>
            <a:r>
              <a:rPr lang="ko-KR" altLang="en-US" sz="2000" b="1" dirty="0"/>
              <a:t>를 </a:t>
            </a:r>
            <a:r>
              <a:rPr lang="ko-KR" altLang="en-US" sz="2000" b="1"/>
              <a:t>최적화하는 </a:t>
            </a:r>
            <a:r>
              <a:rPr lang="el-GR" altLang="ko-KR" sz="2000" b="1" dirty="0"/>
              <a:t>Θ</a:t>
            </a:r>
            <a:r>
              <a:rPr lang="ko-KR" altLang="en-US" sz="2000" b="1" dirty="0"/>
              <a:t>를 찾는 </a:t>
            </a:r>
            <a:r>
              <a:rPr lang="ko-KR" altLang="en-US" sz="2000" b="1"/>
              <a:t>알고리즘 설계</a:t>
            </a:r>
            <a:endParaRPr lang="en-US" altLang="ko-KR" sz="2000" b="1" dirty="0"/>
          </a:p>
          <a:p>
            <a:pPr lvl="1" eaLnBrk="1" hangingPunct="1"/>
            <a:r>
              <a:rPr lang="ko-KR" altLang="en-US" sz="1800"/>
              <a:t>비용함수의 </a:t>
            </a:r>
            <a:r>
              <a:rPr lang="ko-KR" altLang="en-US" sz="1800" dirty="0"/>
              <a:t>오류를 줄이는 방향으로 </a:t>
            </a:r>
            <a:r>
              <a:rPr lang="el-GR" altLang="ko-KR" sz="1800" dirty="0">
                <a:ea typeface="바탕" panose="02030600000101010101" pitchFamily="18" charset="-127"/>
                <a:cs typeface="Times New Roman" panose="02020603050405020304" pitchFamily="18" charset="0"/>
              </a:rPr>
              <a:t>Θ</a:t>
            </a:r>
            <a:r>
              <a:rPr lang="ko-KR" altLang="en-US" sz="1800" dirty="0"/>
              <a:t>를 수정해 나감</a:t>
            </a:r>
            <a:endParaRPr lang="ko-KR" altLang="el-GR" sz="1800" dirty="0"/>
          </a:p>
        </p:txBody>
      </p:sp>
      <p:sp>
        <p:nvSpPr>
          <p:cNvPr id="318469" name="Rectangle 5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pic>
        <p:nvPicPr>
          <p:cNvPr id="3687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490663"/>
            <a:ext cx="52482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95600"/>
            <a:ext cx="4419600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3D7B122D-015E-4C75-9CD9-769AF4684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1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203D3FE-6AB3-4A10-A571-922DDCD7C161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sp>
        <p:nvSpPr>
          <p:cNvPr id="318471" name="Text Box 7"/>
          <p:cNvSpPr txBox="1">
            <a:spLocks noChangeArrowheads="1"/>
          </p:cNvSpPr>
          <p:nvPr/>
        </p:nvSpPr>
        <p:spPr bwMode="auto">
          <a:xfrm>
            <a:off x="3779912" y="4981766"/>
            <a:ext cx="188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ko-KR" altLang="en-US" dirty="0"/>
              <a:t>라인 </a:t>
            </a:r>
            <a:r>
              <a:rPr lang="en-US" altLang="ko-KR" dirty="0"/>
              <a:t>5</a:t>
            </a:r>
            <a:r>
              <a:rPr lang="ko-KR" altLang="en-US" dirty="0"/>
              <a:t>를 어떻게</a:t>
            </a:r>
            <a:r>
              <a:rPr lang="en-US" altLang="ko-KR" dirty="0"/>
              <a:t>?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en-US" altLang="ko-KR" sz="2000" b="1">
                <a:solidFill>
                  <a:srgbClr val="FF0000"/>
                </a:solidFill>
              </a:rPr>
              <a:t>v</a:t>
            </a:r>
            <a:r>
              <a:rPr lang="en-US" altLang="ko-KR" sz="2000" b="1" baseline="-25000">
                <a:solidFill>
                  <a:srgbClr val="FF0000"/>
                </a:solidFill>
              </a:rPr>
              <a:t>jk</a:t>
            </a:r>
            <a:r>
              <a:rPr lang="ko-KR" altLang="en-US" sz="2000" b="1">
                <a:solidFill>
                  <a:srgbClr val="FF0000"/>
                </a:solidFill>
              </a:rPr>
              <a:t> </a:t>
            </a:r>
            <a:r>
              <a:rPr lang="ko-KR" altLang="en-US" sz="2000" b="1" err="1">
                <a:solidFill>
                  <a:srgbClr val="FF0000"/>
                </a:solidFill>
              </a:rPr>
              <a:t>갱신값</a:t>
            </a:r>
            <a:r>
              <a:rPr lang="ko-KR" altLang="en-US" sz="2000" b="1">
                <a:solidFill>
                  <a:srgbClr val="FF0000"/>
                </a:solidFill>
              </a:rPr>
              <a:t> </a:t>
            </a:r>
            <a:r>
              <a:rPr lang="el-GR" altLang="ko-KR" sz="2000" b="1">
                <a:solidFill>
                  <a:srgbClr val="FF0000"/>
                </a:solidFill>
              </a:rPr>
              <a:t>Δ</a:t>
            </a:r>
            <a:r>
              <a:rPr lang="en-US" altLang="ko-KR" sz="2000" b="1">
                <a:solidFill>
                  <a:srgbClr val="FF0000"/>
                </a:solidFill>
              </a:rPr>
              <a:t>v</a:t>
            </a:r>
            <a:r>
              <a:rPr lang="en-US" altLang="ko-KR" sz="2000" b="1" baseline="-25000">
                <a:solidFill>
                  <a:srgbClr val="FF0000"/>
                </a:solidFill>
              </a:rPr>
              <a:t>jk</a:t>
            </a:r>
            <a:r>
              <a:rPr lang="en-US" altLang="ko-KR" sz="2000" b="1" dirty="0">
                <a:solidFill>
                  <a:srgbClr val="FF0000"/>
                </a:solidFill>
              </a:rPr>
              <a:t> </a:t>
            </a:r>
            <a:r>
              <a:rPr lang="ko-KR" altLang="en-US" sz="2000" b="1" dirty="0">
                <a:solidFill>
                  <a:srgbClr val="FF0000"/>
                </a:solidFill>
              </a:rPr>
              <a:t>의 유도</a:t>
            </a:r>
            <a:endParaRPr lang="ko-KR" altLang="el-GR" sz="2000" b="1" dirty="0">
              <a:solidFill>
                <a:srgbClr val="FF0000"/>
              </a:solidFill>
            </a:endParaRPr>
          </a:p>
        </p:txBody>
      </p:sp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0" y="2205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sp>
        <p:nvSpPr>
          <p:cNvPr id="319495" name="Rectangle 7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0A575850-7EB4-41B5-AB57-C818D2482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2</a:t>
            </a:fld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99F6D78-5CB7-484C-A02E-66574F3F7789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pic>
        <p:nvPicPr>
          <p:cNvPr id="25" name="그림 24">
            <a:extLst>
              <a:ext uri="{FF2B5EF4-FFF2-40B4-BE49-F238E27FC236}">
                <a16:creationId xmlns:a16="http://schemas.microsoft.com/office/drawing/2014/main" id="{7ECE1976-FC70-4AF4-8C7C-F9736F8D2C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9575" y="9636"/>
            <a:ext cx="2380770" cy="202004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23567B56-F87B-4A5B-B759-03B36B1482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7516" y="6009378"/>
            <a:ext cx="2215080" cy="818331"/>
          </a:xfrm>
          <a:prstGeom prst="rect">
            <a:avLst/>
          </a:prstGeom>
          <a:ln>
            <a:solidFill>
              <a:srgbClr val="0000CC"/>
            </a:solidFill>
          </a:ln>
        </p:spPr>
      </p:pic>
      <p:grpSp>
        <p:nvGrpSpPr>
          <p:cNvPr id="28" name="그룹 27">
            <a:extLst>
              <a:ext uri="{FF2B5EF4-FFF2-40B4-BE49-F238E27FC236}">
                <a16:creationId xmlns:a16="http://schemas.microsoft.com/office/drawing/2014/main" id="{47A1E3C3-D4DE-4903-83F5-8B5C63C6BAB4}"/>
              </a:ext>
            </a:extLst>
          </p:cNvPr>
          <p:cNvGrpSpPr/>
          <p:nvPr/>
        </p:nvGrpSpPr>
        <p:grpSpPr>
          <a:xfrm>
            <a:off x="1043608" y="1052736"/>
            <a:ext cx="6315944" cy="5449956"/>
            <a:chOff x="1043608" y="1052736"/>
            <a:chExt cx="6315944" cy="5449956"/>
          </a:xfrm>
        </p:grpSpPr>
        <p:sp>
          <p:nvSpPr>
            <p:cNvPr id="319497" name="Rectangle 9"/>
            <p:cNvSpPr>
              <a:spLocks noChangeArrowheads="1"/>
            </p:cNvSpPr>
            <p:nvPr/>
          </p:nvSpPr>
          <p:spPr bwMode="auto">
            <a:xfrm>
              <a:off x="4659652" y="2648284"/>
              <a:ext cx="2545889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ko-KR" altLang="en-US" sz="1400">
                  <a:solidFill>
                    <a:srgbClr val="C00000"/>
                  </a:solidFill>
                  <a:latin typeface="Times New Roman" charset="0"/>
                  <a:ea typeface="굴림" charset="-127"/>
                </a:rPr>
                <a:t>은닉노드 </a:t>
              </a:r>
              <a:r>
                <a:rPr lang="en-US" altLang="ko-KR" sz="1400">
                  <a:solidFill>
                    <a:srgbClr val="C00000"/>
                  </a:solidFill>
                  <a:latin typeface="Times New Roman" charset="0"/>
                  <a:ea typeface="굴림" charset="-127"/>
                </a:rPr>
                <a:t>j</a:t>
              </a:r>
              <a:r>
                <a:rPr lang="ko-KR" altLang="en-US" sz="1400">
                  <a:solidFill>
                    <a:srgbClr val="C00000"/>
                  </a:solidFill>
                  <a:latin typeface="Times New Roman" charset="0"/>
                  <a:ea typeface="굴림" charset="-127"/>
                </a:rPr>
                <a:t>와 출력 노드 </a:t>
              </a:r>
              <a:r>
                <a:rPr lang="en-US" altLang="ko-KR" sz="1400">
                  <a:solidFill>
                    <a:srgbClr val="C00000"/>
                  </a:solidFill>
                  <a:latin typeface="Times New Roman" charset="0"/>
                  <a:ea typeface="굴림" charset="-127"/>
                </a:rPr>
                <a:t>k</a:t>
              </a:r>
            </a:p>
            <a:p>
              <a:pPr algn="ctr" eaLnBrk="1" latinLnBrk="1" hangingPunct="1">
                <a:defRPr/>
              </a:pPr>
              <a:r>
                <a:rPr lang="ko-KR" altLang="en-US" sz="1400">
                  <a:solidFill>
                    <a:srgbClr val="C00000"/>
                  </a:solidFill>
                  <a:latin typeface="Times New Roman" charset="0"/>
                  <a:ea typeface="굴림" charset="-127"/>
                </a:rPr>
                <a:t>사이의 </a:t>
              </a:r>
              <a:r>
                <a:rPr lang="en-US" altLang="ko-KR" sz="1400">
                  <a:solidFill>
                    <a:srgbClr val="C00000"/>
                  </a:solidFill>
                  <a:latin typeface="Times New Roman" charset="0"/>
                  <a:ea typeface="굴림" charset="-127"/>
                </a:rPr>
                <a:t>weight </a:t>
              </a:r>
              <a:r>
                <a:rPr lang="ko-KR" altLang="en-US" sz="1400">
                  <a:solidFill>
                    <a:srgbClr val="C00000"/>
                  </a:solidFill>
                  <a:latin typeface="Times New Roman" charset="0"/>
                  <a:ea typeface="굴림" charset="-127"/>
                </a:rPr>
                <a:t>값</a:t>
              </a:r>
              <a:r>
                <a:rPr lang="en-US" altLang="ko-KR" sz="1400">
                  <a:solidFill>
                    <a:srgbClr val="C00000"/>
                  </a:solidFill>
                  <a:latin typeface="Times New Roman" charset="0"/>
                  <a:ea typeface="굴림" charset="-127"/>
                </a:rPr>
                <a:t>(v</a:t>
              </a:r>
              <a:r>
                <a:rPr lang="en-US" altLang="ko-KR" sz="1400" baseline="-25000">
                  <a:solidFill>
                    <a:srgbClr val="C00000"/>
                  </a:solidFill>
                  <a:latin typeface="Times New Roman" charset="0"/>
                  <a:ea typeface="굴림" charset="-127"/>
                </a:rPr>
                <a:t>jk</a:t>
              </a:r>
              <a:r>
                <a:rPr lang="en-US" altLang="ko-KR" sz="1400">
                  <a:solidFill>
                    <a:srgbClr val="C00000"/>
                  </a:solidFill>
                  <a:latin typeface="Times New Roman" charset="0"/>
                  <a:ea typeface="굴림" charset="-127"/>
                </a:rPr>
                <a:t>)</a:t>
              </a:r>
              <a:r>
                <a:rPr lang="ko-KR" altLang="en-US" sz="1400">
                  <a:solidFill>
                    <a:srgbClr val="C00000"/>
                  </a:solidFill>
                  <a:latin typeface="Times New Roman" charset="0"/>
                  <a:ea typeface="굴림" charset="-127"/>
                </a:rPr>
                <a:t>의 변화가</a:t>
              </a:r>
              <a:endParaRPr lang="en-US" altLang="ko-KR" sz="1400">
                <a:solidFill>
                  <a:srgbClr val="C00000"/>
                </a:solidFill>
                <a:latin typeface="Times New Roman" charset="0"/>
                <a:ea typeface="굴림" charset="-127"/>
              </a:endParaRPr>
            </a:p>
            <a:p>
              <a:pPr algn="ctr" eaLnBrk="1" latinLnBrk="1" hangingPunct="1">
                <a:defRPr/>
              </a:pPr>
              <a:r>
                <a:rPr lang="en-US" altLang="ko-KR" sz="1400">
                  <a:solidFill>
                    <a:srgbClr val="C00000"/>
                  </a:solidFill>
                  <a:latin typeface="Times New Roman" charset="0"/>
                  <a:ea typeface="굴림" charset="-127"/>
                </a:rPr>
                <a:t>error</a:t>
              </a:r>
              <a:r>
                <a:rPr lang="ko-KR" altLang="en-US" sz="1400">
                  <a:solidFill>
                    <a:srgbClr val="C00000"/>
                  </a:solidFill>
                  <a:latin typeface="Times New Roman" charset="0"/>
                  <a:ea typeface="굴림" charset="-127"/>
                </a:rPr>
                <a:t>에 미치는 영향</a:t>
              </a:r>
            </a:p>
          </p:txBody>
        </p:sp>
        <p:pic>
          <p:nvPicPr>
            <p:cNvPr id="37895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1600200"/>
              <a:ext cx="259715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896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5181600"/>
              <a:ext cx="5181600" cy="866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897" name="Picture 1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4400" y="2133600"/>
              <a:ext cx="245745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9501" name="Line 13"/>
            <p:cNvSpPr>
              <a:spLocks noChangeShapeType="1"/>
            </p:cNvSpPr>
            <p:nvPr/>
          </p:nvSpPr>
          <p:spPr bwMode="auto">
            <a:xfrm flipH="1">
              <a:off x="1403648" y="4336209"/>
              <a:ext cx="504056" cy="772647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latinLnBrk="1" hangingPunct="1">
                <a:defRPr/>
              </a:pPr>
              <a:endParaRPr lang="ko-KR" altLang="en-US">
                <a:latin typeface="Times New Roman" charset="0"/>
                <a:ea typeface="굴림" charset="-127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256193" y="1827639"/>
              <a:ext cx="1144468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050" dirty="0" err="1"/>
                <a:t>은닉층</a:t>
              </a:r>
              <a:endParaRPr lang="en-US" altLang="ko-KR" sz="1050" dirty="0"/>
            </a:p>
            <a:p>
              <a:pPr algn="ctr"/>
              <a:r>
                <a:rPr lang="ko-KR" altLang="en-US" sz="1050" b="1" dirty="0"/>
                <a:t>노드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743200" y="2370223"/>
              <a:ext cx="1512993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특정 </a:t>
              </a:r>
              <a:r>
                <a:rPr lang="ko-KR" altLang="en-US" sz="1050" dirty="0" err="1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출력노드</a:t>
              </a:r>
              <a:r>
                <a: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 </a:t>
              </a:r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k</a:t>
              </a:r>
              <a:r>
                <a: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에서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888877" y="1852246"/>
              <a:ext cx="1144468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050" dirty="0" err="1"/>
                <a:t>출력층</a:t>
              </a:r>
              <a:endParaRPr lang="en-US" altLang="ko-KR" sz="1050" dirty="0"/>
            </a:p>
            <a:p>
              <a:pPr algn="ctr"/>
              <a:r>
                <a:rPr lang="ko-KR" altLang="en-US" sz="1050" b="1" dirty="0"/>
                <a:t>노드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2614037" y="2742802"/>
                  <a:ext cx="1512993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105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</m:ctrlPr>
                        </m:sSubPr>
                        <m:e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𝑡</m:t>
                          </m:r>
                        </m:e>
                        <m:sub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𝑘</m:t>
                          </m:r>
                        </m:sub>
                      </m:sSub>
                    </m:oMath>
                  </a14:m>
                  <a:r>
                    <a: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rPr>
                    <a:t>는 상수임</a:t>
                  </a: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4037" y="2742802"/>
                  <a:ext cx="1512993" cy="253916"/>
                </a:xfrm>
                <a:prstGeom prst="rect">
                  <a:avLst/>
                </a:prstGeom>
                <a:blipFill>
                  <a:blip r:embed="rId8"/>
                  <a:stretch>
                    <a:fillRect t="-2381" b="-952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3018123" y="2978194"/>
                  <a:ext cx="1628033" cy="253916"/>
                </a:xfrm>
                <a:prstGeom prst="rect">
                  <a:avLst/>
                </a:prstGeom>
                <a:noFill/>
                <a:ln>
                  <a:solidFill>
                    <a:srgbClr val="0000CC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rPr>
                    <a:t>출력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105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</m:ctrlPr>
                        </m:sSubPr>
                        <m:e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𝑜</m:t>
                          </m:r>
                        </m:e>
                        <m:sub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𝑘</m:t>
                          </m:r>
                        </m:sub>
                      </m:sSub>
                      <m:r>
                        <a:rPr lang="en-US" altLang="ko-KR" sz="105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맑은 고딕" panose="020B0503020000020004" pitchFamily="50" charset="-127"/>
                        </a:rPr>
                        <m:t>=</m:t>
                      </m:r>
                      <m:r>
                        <a:rPr lang="ko-KR" altLang="en-US" sz="105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맑은 고딕" panose="020B0503020000020004" pitchFamily="50" charset="-127"/>
                        </a:rPr>
                        <m:t>𝜏</m:t>
                      </m:r>
                      <m:r>
                        <a:rPr lang="en-US" altLang="ko-KR" sz="105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맑은 고딕" panose="020B0503020000020004" pitchFamily="50" charset="-127"/>
                        </a:rPr>
                        <m:t>(</m:t>
                      </m:r>
                      <m:sSub>
                        <m:sSubPr>
                          <m:ctrlP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</m:ctrlPr>
                        </m:sSubPr>
                        <m:e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𝑜</m:t>
                          </m:r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_</m:t>
                          </m:r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𝑠𝑢𝑚</m:t>
                          </m:r>
                        </m:e>
                        <m:sub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𝑘</m:t>
                          </m:r>
                        </m:sub>
                      </m:sSub>
                      <m:r>
                        <a:rPr lang="en-US" altLang="ko-KR" sz="105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맑은 고딕" panose="020B0503020000020004" pitchFamily="50" charset="-127"/>
                        </a:rPr>
                        <m:t>)</m:t>
                      </m:r>
                    </m:oMath>
                  </a14:m>
                  <a:endPara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18123" y="2978194"/>
                  <a:ext cx="1628033" cy="253916"/>
                </a:xfrm>
                <a:prstGeom prst="rect">
                  <a:avLst/>
                </a:prstGeom>
                <a:blipFill>
                  <a:blip r:embed="rId9"/>
                  <a:stretch>
                    <a:fillRect b="-9302"/>
                  </a:stretch>
                </a:blipFill>
                <a:ln>
                  <a:solidFill>
                    <a:srgbClr val="0000CC"/>
                  </a:solidFill>
                </a:ln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" name="그림 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921141" y="3776798"/>
              <a:ext cx="1844360" cy="657135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cxnSp>
          <p:nvCxnSpPr>
            <p:cNvPr id="4" name="직선 화살표 연결선 3"/>
            <p:cNvCxnSpPr>
              <a:cxnSpLocks/>
            </p:cNvCxnSpPr>
            <p:nvPr/>
          </p:nvCxnSpPr>
          <p:spPr>
            <a:xfrm flipH="1">
              <a:off x="3108403" y="4256513"/>
              <a:ext cx="800589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DDEF7E53-24A3-473D-9C29-A013A4C40F0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187624" y="1052736"/>
              <a:ext cx="1239156" cy="454634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4" name="사각형: 둥근 모서리 23">
              <a:extLst>
                <a:ext uri="{FF2B5EF4-FFF2-40B4-BE49-F238E27FC236}">
                  <a16:creationId xmlns:a16="http://schemas.microsoft.com/office/drawing/2014/main" id="{7A04F508-B7A5-4824-8A48-790564214FA8}"/>
                </a:ext>
              </a:extLst>
            </p:cNvPr>
            <p:cNvSpPr/>
            <p:nvPr/>
          </p:nvSpPr>
          <p:spPr bwMode="auto">
            <a:xfrm>
              <a:off x="1043608" y="1788886"/>
              <a:ext cx="504055" cy="501876"/>
            </a:xfrm>
            <a:prstGeom prst="roundRect">
              <a:avLst/>
            </a:prstGeom>
            <a:solidFill>
              <a:srgbClr val="FF00F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B782A39-AA40-46E2-AD8D-680AE30BF091}"/>
                </a:ext>
              </a:extLst>
            </p:cNvPr>
            <p:cNvSpPr txBox="1"/>
            <p:nvPr/>
          </p:nvSpPr>
          <p:spPr>
            <a:xfrm>
              <a:off x="4971087" y="1954410"/>
              <a:ext cx="79441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i="1">
                  <a:solidFill>
                    <a:srgbClr val="FF0000"/>
                  </a:solidFill>
                  <a:latin typeface="바탕체" panose="02030609000101010101" pitchFamily="17" charset="-127"/>
                  <a:ea typeface="바탕체" panose="02030609000101010101" pitchFamily="17" charset="-127"/>
                </a:rPr>
                <a:t>z_sum</a:t>
              </a:r>
              <a:r>
                <a:rPr lang="en-US" altLang="ko-KR" sz="1400" i="1" baseline="-25000">
                  <a:solidFill>
                    <a:srgbClr val="FF0000"/>
                  </a:solidFill>
                  <a:latin typeface="바탕체" panose="02030609000101010101" pitchFamily="17" charset="-127"/>
                  <a:ea typeface="바탕체" panose="02030609000101010101" pitchFamily="17" charset="-127"/>
                </a:rPr>
                <a:t>j</a:t>
              </a:r>
              <a:endParaRPr lang="ko-KR" altLang="en-US" sz="1400" i="1" baseline="-25000">
                <a:solidFill>
                  <a:srgbClr val="FF0000"/>
                </a:solidFill>
                <a:latin typeface="바탕체" panose="02030609000101010101" pitchFamily="17" charset="-127"/>
                <a:ea typeface="바탕체" panose="02030609000101010101" pitchFamily="17" charset="-127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16CB025-4228-4685-AEDC-7865B12DEF8C}"/>
                </a:ext>
              </a:extLst>
            </p:cNvPr>
            <p:cNvSpPr txBox="1"/>
            <p:nvPr/>
          </p:nvSpPr>
          <p:spPr>
            <a:xfrm>
              <a:off x="6565138" y="2082998"/>
              <a:ext cx="79441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i="1">
                  <a:solidFill>
                    <a:srgbClr val="FF0000"/>
                  </a:solidFill>
                  <a:latin typeface="바탕체" panose="02030609000101010101" pitchFamily="17" charset="-127"/>
                  <a:ea typeface="바탕체" panose="02030609000101010101" pitchFamily="17" charset="-127"/>
                </a:rPr>
                <a:t>o_sum</a:t>
              </a:r>
              <a:r>
                <a:rPr lang="en-US" altLang="ko-KR" sz="1400" i="1" baseline="-25000">
                  <a:solidFill>
                    <a:srgbClr val="FF0000"/>
                  </a:solidFill>
                  <a:latin typeface="바탕체" panose="02030609000101010101" pitchFamily="17" charset="-127"/>
                  <a:ea typeface="바탕체" panose="02030609000101010101" pitchFamily="17" charset="-127"/>
                </a:rPr>
                <a:t>k</a:t>
              </a:r>
              <a:endParaRPr lang="ko-KR" altLang="en-US" sz="1400" i="1" baseline="-25000">
                <a:solidFill>
                  <a:srgbClr val="FF0000"/>
                </a:solidFill>
                <a:latin typeface="바탕체" panose="02030609000101010101" pitchFamily="17" charset="-127"/>
                <a:ea typeface="바탕체" panose="02030609000101010101" pitchFamily="17" charset="-127"/>
              </a:endParaRPr>
            </a:p>
          </p:txBody>
        </p:sp>
        <p:cxnSp>
          <p:nvCxnSpPr>
            <p:cNvPr id="27" name="직선 화살표 연결선 26">
              <a:extLst>
                <a:ext uri="{FF2B5EF4-FFF2-40B4-BE49-F238E27FC236}">
                  <a16:creationId xmlns:a16="http://schemas.microsoft.com/office/drawing/2014/main" id="{A3E8E551-729F-4345-AFB6-F52C9A73F35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579333" y="2996767"/>
              <a:ext cx="425294" cy="15072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사각형: 둥근 모서리 29">
              <a:extLst>
                <a:ext uri="{FF2B5EF4-FFF2-40B4-BE49-F238E27FC236}">
                  <a16:creationId xmlns:a16="http://schemas.microsoft.com/office/drawing/2014/main" id="{1889D236-2082-4ED8-B6A5-3C205F8502D4}"/>
                </a:ext>
              </a:extLst>
            </p:cNvPr>
            <p:cNvSpPr/>
            <p:nvPr/>
          </p:nvSpPr>
          <p:spPr bwMode="auto">
            <a:xfrm>
              <a:off x="4977033" y="3903591"/>
              <a:ext cx="171031" cy="501876"/>
            </a:xfrm>
            <a:prstGeom prst="roundRect">
              <a:avLst/>
            </a:prstGeom>
            <a:solidFill>
              <a:srgbClr val="FF00F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31" name="사각형: 둥근 모서리 30">
              <a:extLst>
                <a:ext uri="{FF2B5EF4-FFF2-40B4-BE49-F238E27FC236}">
                  <a16:creationId xmlns:a16="http://schemas.microsoft.com/office/drawing/2014/main" id="{A77724CD-2C7A-4B74-956D-0E578A5117FC}"/>
                </a:ext>
              </a:extLst>
            </p:cNvPr>
            <p:cNvSpPr/>
            <p:nvPr/>
          </p:nvSpPr>
          <p:spPr bwMode="auto">
            <a:xfrm>
              <a:off x="2699791" y="5589240"/>
              <a:ext cx="216025" cy="288032"/>
            </a:xfrm>
            <a:prstGeom prst="roundRect">
              <a:avLst/>
            </a:prstGeom>
            <a:solidFill>
              <a:srgbClr val="FF00F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33" name="사각형: 둥근 모서리 32">
              <a:extLst>
                <a:ext uri="{FF2B5EF4-FFF2-40B4-BE49-F238E27FC236}">
                  <a16:creationId xmlns:a16="http://schemas.microsoft.com/office/drawing/2014/main" id="{4F74803E-0C33-49A9-830F-B9FCAE862E0A}"/>
                </a:ext>
              </a:extLst>
            </p:cNvPr>
            <p:cNvSpPr/>
            <p:nvPr/>
          </p:nvSpPr>
          <p:spPr bwMode="auto">
            <a:xfrm>
              <a:off x="2937372" y="4064564"/>
              <a:ext cx="171031" cy="271646"/>
            </a:xfrm>
            <a:prstGeom prst="roundRect">
              <a:avLst/>
            </a:prstGeom>
            <a:solidFill>
              <a:srgbClr val="FF00F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36" name="사각형: 둥근 모서리 35">
              <a:extLst>
                <a:ext uri="{FF2B5EF4-FFF2-40B4-BE49-F238E27FC236}">
                  <a16:creationId xmlns:a16="http://schemas.microsoft.com/office/drawing/2014/main" id="{B52F02C3-7268-435D-9B99-FC8EAF53EABF}"/>
                </a:ext>
              </a:extLst>
            </p:cNvPr>
            <p:cNvSpPr/>
            <p:nvPr/>
          </p:nvSpPr>
          <p:spPr bwMode="auto">
            <a:xfrm>
              <a:off x="5353124" y="6041124"/>
              <a:ext cx="443012" cy="461568"/>
            </a:xfrm>
            <a:prstGeom prst="roundRect">
              <a:avLst/>
            </a:prstGeom>
            <a:solidFill>
              <a:srgbClr val="FFFF3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37" name="사각형: 둥근 모서리 36">
              <a:extLst>
                <a:ext uri="{FF2B5EF4-FFF2-40B4-BE49-F238E27FC236}">
                  <a16:creationId xmlns:a16="http://schemas.microsoft.com/office/drawing/2014/main" id="{D412338C-99E1-417D-B319-92634C706740}"/>
                </a:ext>
              </a:extLst>
            </p:cNvPr>
            <p:cNvSpPr/>
            <p:nvPr/>
          </p:nvSpPr>
          <p:spPr bwMode="auto">
            <a:xfrm>
              <a:off x="4739614" y="6065833"/>
              <a:ext cx="221506" cy="314945"/>
            </a:xfrm>
            <a:prstGeom prst="roundRect">
              <a:avLst/>
            </a:prstGeom>
            <a:solidFill>
              <a:srgbClr val="FFFF3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38" name="사각형: 둥근 모서리 37">
              <a:extLst>
                <a:ext uri="{FF2B5EF4-FFF2-40B4-BE49-F238E27FC236}">
                  <a16:creationId xmlns:a16="http://schemas.microsoft.com/office/drawing/2014/main" id="{FAC4F186-CC99-4818-B318-3D52E5AAED9D}"/>
                </a:ext>
              </a:extLst>
            </p:cNvPr>
            <p:cNvSpPr/>
            <p:nvPr/>
          </p:nvSpPr>
          <p:spPr bwMode="auto">
            <a:xfrm>
              <a:off x="1187624" y="5647791"/>
              <a:ext cx="360040" cy="314945"/>
            </a:xfrm>
            <a:prstGeom prst="roundRect">
              <a:avLst/>
            </a:prstGeom>
            <a:solidFill>
              <a:srgbClr val="FFFF3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39" name="사각형: 둥근 모서리 38">
              <a:extLst>
                <a:ext uri="{FF2B5EF4-FFF2-40B4-BE49-F238E27FC236}">
                  <a16:creationId xmlns:a16="http://schemas.microsoft.com/office/drawing/2014/main" id="{69AD68C3-1D6B-4433-87F6-144F08F145BF}"/>
                </a:ext>
              </a:extLst>
            </p:cNvPr>
            <p:cNvSpPr/>
            <p:nvPr/>
          </p:nvSpPr>
          <p:spPr bwMode="auto">
            <a:xfrm>
              <a:off x="1699890" y="5542637"/>
              <a:ext cx="607898" cy="461568"/>
            </a:xfrm>
            <a:prstGeom prst="roundRect">
              <a:avLst/>
            </a:prstGeom>
            <a:solidFill>
              <a:srgbClr val="FFFF3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78E0111F-72C3-4DB8-A459-1CACF0581A4F}"/>
                </a:ext>
              </a:extLst>
            </p:cNvPr>
            <p:cNvCxnSpPr/>
            <p:nvPr/>
          </p:nvCxnSpPr>
          <p:spPr>
            <a:xfrm>
              <a:off x="1547663" y="5445224"/>
              <a:ext cx="1512169" cy="0"/>
            </a:xfrm>
            <a:prstGeom prst="line">
              <a:avLst/>
            </a:prstGeom>
            <a:ln w="28575"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3" name="직선 연결선 42">
              <a:extLst>
                <a:ext uri="{FF2B5EF4-FFF2-40B4-BE49-F238E27FC236}">
                  <a16:creationId xmlns:a16="http://schemas.microsoft.com/office/drawing/2014/main" id="{909E1392-97EB-43A1-9E2A-D02CF33BB742}"/>
                </a:ext>
              </a:extLst>
            </p:cNvPr>
            <p:cNvCxnSpPr>
              <a:cxnSpLocks/>
            </p:cNvCxnSpPr>
            <p:nvPr/>
          </p:nvCxnSpPr>
          <p:spPr>
            <a:xfrm>
              <a:off x="1619672" y="4343400"/>
              <a:ext cx="1296145" cy="0"/>
            </a:xfrm>
            <a:prstGeom prst="line">
              <a:avLst/>
            </a:prstGeom>
            <a:ln w="28575"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5" name="직선 연결선 44">
              <a:extLst>
                <a:ext uri="{FF2B5EF4-FFF2-40B4-BE49-F238E27FC236}">
                  <a16:creationId xmlns:a16="http://schemas.microsoft.com/office/drawing/2014/main" id="{EF1A79C9-4BA4-4D55-89D2-74401EF8E6F1}"/>
                </a:ext>
              </a:extLst>
            </p:cNvPr>
            <p:cNvCxnSpPr>
              <a:cxnSpLocks/>
            </p:cNvCxnSpPr>
            <p:nvPr/>
          </p:nvCxnSpPr>
          <p:spPr>
            <a:xfrm>
              <a:off x="2555776" y="5877272"/>
              <a:ext cx="144016" cy="0"/>
            </a:xfrm>
            <a:prstGeom prst="line">
              <a:avLst/>
            </a:prstGeom>
            <a:ln w="28575"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en-US" altLang="ko-KR" sz="2000" b="1">
                <a:solidFill>
                  <a:srgbClr val="FF0000"/>
                </a:solidFill>
              </a:rPr>
              <a:t>u</a:t>
            </a:r>
            <a:r>
              <a:rPr lang="en-US" altLang="ko-KR" sz="2000" b="1" baseline="-25000" dirty="0" err="1">
                <a:solidFill>
                  <a:srgbClr val="FF0000"/>
                </a:solidFill>
              </a:rPr>
              <a:t>ij</a:t>
            </a:r>
            <a:r>
              <a:rPr lang="ko-KR" altLang="en-US" sz="2000" b="1" dirty="0">
                <a:solidFill>
                  <a:srgbClr val="FF0000"/>
                </a:solidFill>
              </a:rPr>
              <a:t>를 위한 </a:t>
            </a:r>
            <a:r>
              <a:rPr lang="ko-KR" altLang="en-US" sz="2000" b="1" err="1">
                <a:solidFill>
                  <a:srgbClr val="FF0000"/>
                </a:solidFill>
              </a:rPr>
              <a:t>갱신값</a:t>
            </a:r>
            <a:r>
              <a:rPr lang="ko-KR" altLang="en-US" sz="2000" b="1">
                <a:solidFill>
                  <a:srgbClr val="FF0000"/>
                </a:solidFill>
              </a:rPr>
              <a:t> </a:t>
            </a:r>
            <a:r>
              <a:rPr lang="el-GR" altLang="ko-KR" sz="2000" b="1">
                <a:solidFill>
                  <a:srgbClr val="FF0000"/>
                </a:solidFill>
              </a:rPr>
              <a:t>Δ</a:t>
            </a:r>
            <a:r>
              <a:rPr lang="en-US" altLang="ko-KR" sz="2000" b="1">
                <a:solidFill>
                  <a:srgbClr val="FF0000"/>
                </a:solidFill>
              </a:rPr>
              <a:t>u</a:t>
            </a:r>
            <a:r>
              <a:rPr lang="en-US" altLang="ko-KR" sz="2000" b="1" baseline="-25000">
                <a:solidFill>
                  <a:srgbClr val="FF0000"/>
                </a:solidFill>
              </a:rPr>
              <a:t>ij</a:t>
            </a:r>
            <a:r>
              <a:rPr lang="en-US" altLang="ko-KR" sz="2000" b="1" baseline="-25000" dirty="0">
                <a:solidFill>
                  <a:srgbClr val="FF0000"/>
                </a:solidFill>
              </a:rPr>
              <a:t> </a:t>
            </a:r>
            <a:r>
              <a:rPr lang="ko-KR" altLang="en-US" sz="2000" b="1" dirty="0">
                <a:solidFill>
                  <a:srgbClr val="FF0000"/>
                </a:solidFill>
              </a:rPr>
              <a:t>의 유도</a:t>
            </a:r>
            <a:endParaRPr lang="ko-KR" altLang="el-GR" sz="2000" b="1" dirty="0">
              <a:solidFill>
                <a:srgbClr val="FF0000"/>
              </a:solidFill>
            </a:endParaRPr>
          </a:p>
        </p:txBody>
      </p:sp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0" y="2205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sp>
        <p:nvSpPr>
          <p:cNvPr id="320521" name="Rectangle 9"/>
          <p:cNvSpPr>
            <a:spLocks noChangeArrowheads="1"/>
          </p:cNvSpPr>
          <p:nvPr/>
        </p:nvSpPr>
        <p:spPr bwMode="auto">
          <a:xfrm>
            <a:off x="0" y="1866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sp>
        <p:nvSpPr>
          <p:cNvPr id="320523" name="Rectangle 11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pic>
        <p:nvPicPr>
          <p:cNvPr id="3892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953000"/>
            <a:ext cx="524827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그룹 1"/>
          <p:cNvGrpSpPr/>
          <p:nvPr/>
        </p:nvGrpSpPr>
        <p:grpSpPr>
          <a:xfrm>
            <a:off x="5617631" y="2121857"/>
            <a:ext cx="3323883" cy="2564443"/>
            <a:chOff x="4391367" y="1231270"/>
            <a:chExt cx="3323883" cy="2564443"/>
          </a:xfrm>
        </p:grpSpPr>
        <p:pic>
          <p:nvPicPr>
            <p:cNvPr id="38919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1447800"/>
              <a:ext cx="2914650" cy="185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0526" name="Rectangle 14"/>
            <p:cNvSpPr>
              <a:spLocks noChangeArrowheads="1"/>
            </p:cNvSpPr>
            <p:nvPr/>
          </p:nvSpPr>
          <p:spPr bwMode="auto">
            <a:xfrm>
              <a:off x="5410200" y="3429000"/>
              <a:ext cx="18700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latinLnBrk="1" hangingPunct="1">
                <a:defRPr/>
              </a:pPr>
              <a:r>
                <a:rPr lang="en-US" altLang="ko-KR" i="1">
                  <a:latin typeface="Times New Roman" charset="0"/>
                  <a:ea typeface="굴림" charset="-127"/>
                </a:rPr>
                <a:t>u</a:t>
              </a:r>
              <a:r>
                <a:rPr lang="en-US" altLang="ko-KR" i="1" baseline="-25000">
                  <a:latin typeface="Times New Roman" charset="0"/>
                  <a:ea typeface="굴림" charset="-127"/>
                </a:rPr>
                <a:t>ij</a:t>
              </a:r>
              <a:r>
                <a:rPr lang="ko-KR" altLang="en-US">
                  <a:latin typeface="Times New Roman" charset="0"/>
                  <a:ea typeface="굴림" charset="-127"/>
                </a:rPr>
                <a:t>가 미치는 영향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344722" y="1541249"/>
              <a:ext cx="1144468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050" dirty="0" err="1"/>
                <a:t>은닉층</a:t>
              </a:r>
              <a:endParaRPr lang="en-US" altLang="ko-KR" sz="1050" dirty="0"/>
            </a:p>
            <a:p>
              <a:pPr algn="ctr"/>
              <a:r>
                <a:rPr lang="ko-KR" altLang="en-US" sz="1050" b="1" dirty="0"/>
                <a:t>노드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257925" y="1231270"/>
              <a:ext cx="1336283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050"/>
                <a:t>출력층 </a:t>
              </a:r>
              <a:r>
                <a:rPr lang="ko-KR" altLang="en-US" sz="1050" b="1"/>
                <a:t>노드</a:t>
              </a:r>
              <a:endParaRPr lang="ko-KR" altLang="en-US" sz="1050" b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391367" y="1610739"/>
              <a:ext cx="1144468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050" dirty="0"/>
                <a:t>입력</a:t>
              </a:r>
              <a:endParaRPr lang="en-US" altLang="ko-KR" sz="1050" dirty="0"/>
            </a:p>
            <a:p>
              <a:pPr algn="ctr"/>
              <a:r>
                <a:rPr lang="ko-KR" altLang="en-US" sz="1050" b="1" dirty="0"/>
                <a:t>노드</a:t>
              </a:r>
            </a:p>
          </p:txBody>
        </p:sp>
      </p:grpSp>
      <p:grpSp>
        <p:nvGrpSpPr>
          <p:cNvPr id="11" name="그룹 10"/>
          <p:cNvGrpSpPr/>
          <p:nvPr/>
        </p:nvGrpSpPr>
        <p:grpSpPr>
          <a:xfrm>
            <a:off x="1447800" y="1524000"/>
            <a:ext cx="3961762" cy="3352800"/>
            <a:chOff x="1447800" y="1524000"/>
            <a:chExt cx="3961762" cy="3352800"/>
          </a:xfrm>
        </p:grpSpPr>
        <p:pic>
          <p:nvPicPr>
            <p:cNvPr id="38921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1524000"/>
              <a:ext cx="2560638" cy="289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0529" name="Line 17"/>
            <p:cNvSpPr>
              <a:spLocks noChangeShapeType="1"/>
            </p:cNvSpPr>
            <p:nvPr/>
          </p:nvSpPr>
          <p:spPr bwMode="auto">
            <a:xfrm>
              <a:off x="2667000" y="449580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latinLnBrk="1" hangingPunct="1">
                <a:defRPr/>
              </a:pPr>
              <a:endParaRPr lang="ko-KR" altLang="en-US">
                <a:latin typeface="Times New Roman" charset="0"/>
                <a:ea typeface="굴림" charset="-127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3680197" y="2508334"/>
                  <a:ext cx="1628033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rPr>
                    <a:t>출력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105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</m:ctrlPr>
                        </m:sSubPr>
                        <m:e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𝑜</m:t>
                          </m:r>
                        </m:e>
                        <m:sub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𝑘</m:t>
                          </m:r>
                        </m:sub>
                      </m:sSub>
                      <m:r>
                        <a:rPr lang="en-US" altLang="ko-KR" sz="105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맑은 고딕" panose="020B0503020000020004" pitchFamily="50" charset="-127"/>
                        </a:rPr>
                        <m:t>=</m:t>
                      </m:r>
                      <m:r>
                        <a:rPr lang="ko-KR" altLang="en-US" sz="105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맑은 고딕" panose="020B0503020000020004" pitchFamily="50" charset="-127"/>
                        </a:rPr>
                        <m:t>𝜏</m:t>
                      </m:r>
                      <m:r>
                        <a:rPr lang="en-US" altLang="ko-KR" sz="105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맑은 고딕" panose="020B0503020000020004" pitchFamily="50" charset="-127"/>
                        </a:rPr>
                        <m:t>(</m:t>
                      </m:r>
                      <m:sSub>
                        <m:sSubPr>
                          <m:ctrlP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</m:ctrlPr>
                        </m:sSubPr>
                        <m:e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𝑜</m:t>
                          </m:r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_</m:t>
                          </m:r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𝑠𝑢𝑚</m:t>
                          </m:r>
                        </m:e>
                        <m:sub>
                          <m:r>
                            <a:rPr lang="en-US" altLang="ko-KR" sz="105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𝑘</m:t>
                          </m:r>
                        </m:sub>
                      </m:sSub>
                      <m:r>
                        <a:rPr lang="en-US" altLang="ko-KR" sz="105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맑은 고딕" panose="020B0503020000020004" pitchFamily="50" charset="-127"/>
                        </a:rPr>
                        <m:t>)</m:t>
                      </m:r>
                    </m:oMath>
                  </a14:m>
                  <a:endPara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0197" y="2508334"/>
                  <a:ext cx="1628033" cy="253916"/>
                </a:xfrm>
                <a:prstGeom prst="rect">
                  <a:avLst/>
                </a:prstGeom>
                <a:blipFill>
                  <a:blip r:embed="rId6"/>
                  <a:stretch>
                    <a:fillRect b="-952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3680197" y="3276600"/>
                  <a:ext cx="1413613" cy="4451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05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105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ko-KR" sz="105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  <m:t>𝑗𝑘</m:t>
                            </m:r>
                          </m:sub>
                        </m:sSub>
                        <m:r>
                          <a:rPr lang="en-US" altLang="ko-KR" sz="105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105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</m:ctrlPr>
                          </m:fPr>
                          <m:num>
                            <m:r>
                              <a:rPr lang="ko-KR" altLang="en-US" sz="105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altLang="ko-KR" sz="105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5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𝑜</m:t>
                                </m:r>
                                <m:r>
                                  <a:rPr lang="en-US" altLang="ko-KR" sz="105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_</m:t>
                                </m:r>
                                <m:r>
                                  <a:rPr lang="en-US" altLang="ko-KR" sz="105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𝑠𝑢𝑚</m:t>
                                </m:r>
                              </m:e>
                              <m:sub>
                                <m:r>
                                  <a:rPr lang="en-US" altLang="ko-KR" sz="105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r>
                              <a:rPr lang="ko-KR" altLang="en-US" sz="105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altLang="ko-KR" sz="105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endParaRP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0197" y="3276600"/>
                  <a:ext cx="1413613" cy="44518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타원 2"/>
            <p:cNvSpPr/>
            <p:nvPr/>
          </p:nvSpPr>
          <p:spPr>
            <a:xfrm>
              <a:off x="3124200" y="2819400"/>
              <a:ext cx="457200" cy="457200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" name="직선 화살표 연결선 4"/>
            <p:cNvCxnSpPr/>
            <p:nvPr/>
          </p:nvCxnSpPr>
          <p:spPr>
            <a:xfrm>
              <a:off x="3505200" y="3200400"/>
              <a:ext cx="457200" cy="228600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" name="그림 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343400" y="3739478"/>
              <a:ext cx="1066162" cy="25261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pic>
          <p:nvPicPr>
            <p:cNvPr id="7" name="그림 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379981" y="4129088"/>
              <a:ext cx="1573019" cy="286445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cxnSp>
          <p:nvCxnSpPr>
            <p:cNvPr id="9" name="직선 연결선 8"/>
            <p:cNvCxnSpPr/>
            <p:nvPr/>
          </p:nvCxnSpPr>
          <p:spPr>
            <a:xfrm flipH="1">
              <a:off x="2133600" y="4343400"/>
              <a:ext cx="15240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직선 연결선 34"/>
            <p:cNvCxnSpPr/>
            <p:nvPr/>
          </p:nvCxnSpPr>
          <p:spPr>
            <a:xfrm flipH="1">
              <a:off x="3124200" y="3581400"/>
              <a:ext cx="15240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4594586-31B4-4BD5-AEC6-C21849D8B2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3</a:t>
            </a:fld>
            <a:endParaRPr lang="ko-KR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325806-1F57-4E20-89AE-58241A964ECB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pic>
        <p:nvPicPr>
          <p:cNvPr id="27" name="그림 26">
            <a:extLst>
              <a:ext uri="{FF2B5EF4-FFF2-40B4-BE49-F238E27FC236}">
                <a16:creationId xmlns:a16="http://schemas.microsoft.com/office/drawing/2014/main" id="{8CCCD589-5B9D-4006-BB34-7549F8B2E00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73530" y="978587"/>
            <a:ext cx="1239156" cy="454634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8" name="사각형: 둥근 모서리 27">
            <a:extLst>
              <a:ext uri="{FF2B5EF4-FFF2-40B4-BE49-F238E27FC236}">
                <a16:creationId xmlns:a16="http://schemas.microsoft.com/office/drawing/2014/main" id="{A6BE5E9A-22A6-42CC-9589-DA597AA5BB13}"/>
              </a:ext>
            </a:extLst>
          </p:cNvPr>
          <p:cNvSpPr/>
          <p:nvPr/>
        </p:nvSpPr>
        <p:spPr bwMode="auto">
          <a:xfrm>
            <a:off x="1473530" y="1619981"/>
            <a:ext cx="378697" cy="501876"/>
          </a:xfrm>
          <a:prstGeom prst="roundRect">
            <a:avLst/>
          </a:prstGeom>
          <a:solidFill>
            <a:srgbClr val="FF00FF">
              <a:alpha val="31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ko-KR" altLang="en-US" sz="1000" b="1">
              <a:solidFill>
                <a:schemeClr val="bg1"/>
              </a:solidFill>
              <a:latin typeface="나눔스퀘어라운드 Bold" panose="020B0600000101010101" pitchFamily="50" charset="-127"/>
              <a:ea typeface="나눔스퀘어라운드 Bold" panose="020B0600000101010101" pitchFamily="50" charset="-127"/>
            </a:endParaRPr>
          </a:p>
        </p:txBody>
      </p:sp>
      <p:pic>
        <p:nvPicPr>
          <p:cNvPr id="29" name="그림 28">
            <a:extLst>
              <a:ext uri="{FF2B5EF4-FFF2-40B4-BE49-F238E27FC236}">
                <a16:creationId xmlns:a16="http://schemas.microsoft.com/office/drawing/2014/main" id="{98719F83-B14E-4638-B39A-23BE72FAC32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10878" y="214578"/>
            <a:ext cx="2380770" cy="202004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22567" name="Text Box 7"/>
          <p:cNvSpPr txBox="1">
            <a:spLocks noChangeArrowheads="1"/>
          </p:cNvSpPr>
          <p:nvPr/>
        </p:nvSpPr>
        <p:spPr bwMode="auto">
          <a:xfrm>
            <a:off x="330532" y="720532"/>
            <a:ext cx="224131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ko-KR" sz="1600" b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[</a:t>
            </a:r>
            <a:r>
              <a:rPr lang="ko-KR" altLang="en-US" sz="1600" b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알고리즘 </a:t>
            </a:r>
            <a:r>
              <a:rPr lang="en-US" altLang="ko-KR" sz="1600" b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4.5] </a:t>
            </a:r>
          </a:p>
          <a:p>
            <a:pPr algn="ctr" eaLnBrk="1" latinLnBrk="1" hangingPunct="1">
              <a:defRPr/>
            </a:pPr>
            <a:r>
              <a:rPr lang="ko-KR" altLang="en-US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다중퍼셉트론 </a:t>
            </a:r>
            <a:r>
              <a:rPr lang="ko-KR" altLang="en-US" sz="16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을위한</a:t>
            </a:r>
            <a:endParaRPr lang="en-US" altLang="ko-KR" sz="16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algn="ctr" eaLnBrk="1" latinLnBrk="1" hangingPunct="1">
              <a:defRPr/>
            </a:pP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오류 </a:t>
            </a:r>
            <a:r>
              <a:rPr lang="ko-KR" altLang="en-US" sz="16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역전파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알고리즘</a:t>
            </a:r>
            <a:endParaRPr lang="en-US" altLang="ko-KR" sz="16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algn="ctr" eaLnBrk="1" latinLnBrk="1" hangingPunct="1">
              <a:defRPr/>
            </a:pP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패턴 모드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endParaRPr lang="ko-KR" altLang="en-US" sz="16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grpSp>
        <p:nvGrpSpPr>
          <p:cNvPr id="4" name="그룹 3"/>
          <p:cNvGrpSpPr/>
          <p:nvPr/>
        </p:nvGrpSpPr>
        <p:grpSpPr>
          <a:xfrm>
            <a:off x="152400" y="2667000"/>
            <a:ext cx="3439752" cy="1909565"/>
            <a:chOff x="152400" y="2667000"/>
            <a:chExt cx="3439752" cy="1909565"/>
          </a:xfrm>
        </p:grpSpPr>
        <p:grpSp>
          <p:nvGrpSpPr>
            <p:cNvPr id="3" name="그룹 2"/>
            <p:cNvGrpSpPr/>
            <p:nvPr/>
          </p:nvGrpSpPr>
          <p:grpSpPr>
            <a:xfrm>
              <a:off x="152400" y="2667000"/>
              <a:ext cx="3439752" cy="1909565"/>
              <a:chOff x="152400" y="2667000"/>
              <a:chExt cx="3439752" cy="1909565"/>
            </a:xfrm>
          </p:grpSpPr>
          <p:grpSp>
            <p:nvGrpSpPr>
              <p:cNvPr id="7" name="그룹 6"/>
              <p:cNvGrpSpPr/>
              <p:nvPr/>
            </p:nvGrpSpPr>
            <p:grpSpPr>
              <a:xfrm>
                <a:off x="152400" y="2667000"/>
                <a:ext cx="3439752" cy="1909565"/>
                <a:chOff x="5486400" y="1295400"/>
                <a:chExt cx="3439752" cy="1909565"/>
              </a:xfrm>
            </p:grpSpPr>
            <p:pic>
              <p:nvPicPr>
                <p:cNvPr id="8" name="그림 7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5486400" y="1295400"/>
                  <a:ext cx="3439752" cy="1876228"/>
                </a:xfrm>
                <a:prstGeom prst="rect">
                  <a:avLst/>
                </a:prstGeom>
              </p:spPr>
            </p:pic>
            <p:sp>
              <p:nvSpPr>
                <p:cNvPr id="9" name="TextBox 8"/>
                <p:cNvSpPr txBox="1"/>
                <p:nvPr/>
              </p:nvSpPr>
              <p:spPr>
                <a:xfrm>
                  <a:off x="6896100" y="1744111"/>
                  <a:ext cx="685800" cy="16158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altLang="ko-KR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rPr>
                    <a:t>z_sum1</a:t>
                  </a:r>
                  <a:endPara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endParaRPr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6553200" y="3043382"/>
                  <a:ext cx="685800" cy="16158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altLang="ko-KR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rPr>
                    <a:t>z_sum2</a:t>
                  </a:r>
                  <a:endPara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990600" y="2819400"/>
                    <a:ext cx="381000" cy="17786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sz="105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𝑖𝑗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</mc:Choice>
            <mc:Fallback xmlns="">
              <p:sp>
                <p:nvSpPr>
                  <p:cNvPr id="11" name="TextBox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90600" y="2819400"/>
                    <a:ext cx="381000" cy="17786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2069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2231410" y="2842817"/>
                    <a:ext cx="381000" cy="17786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sz="105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𝑗𝑘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</mc:Choice>
            <mc:Fallback xmlns="">
              <p:sp>
                <p:nvSpPr>
                  <p:cNvPr id="12" name="TextBox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31410" y="2842817"/>
                    <a:ext cx="381000" cy="17786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20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8" name="TextBox 17"/>
            <p:cNvSpPr txBox="1"/>
            <p:nvPr/>
          </p:nvSpPr>
          <p:spPr>
            <a:xfrm>
              <a:off x="1936135" y="3271790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z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936135" y="4334190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z2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819400" y="3196502"/>
              <a:ext cx="685800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_sum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162300" y="3443531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42403" y="4134616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2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D584DD4-27AD-4D2B-8F8B-7A3CF7752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4</a:t>
            </a:fld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2AF2ED-57D3-4CDE-9877-7B5146B0A8B4}"/>
              </a:ext>
            </a:extLst>
          </p:cNvPr>
          <p:cNvSpPr txBox="1"/>
          <p:nvPr/>
        </p:nvSpPr>
        <p:spPr>
          <a:xfrm>
            <a:off x="1585610" y="4655082"/>
            <a:ext cx="7541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800"/>
              <a:t>은닉층 노드수 </a:t>
            </a:r>
            <a:r>
              <a:rPr lang="en-US" altLang="ko-KR" sz="800"/>
              <a:t>p</a:t>
            </a:r>
            <a:r>
              <a:rPr lang="ko-KR" altLang="en-US" sz="800"/>
              <a:t>개 </a:t>
            </a:r>
            <a:r>
              <a:rPr lang="en-US" altLang="ko-KR" sz="800"/>
              <a:t>(2</a:t>
            </a:r>
            <a:r>
              <a:rPr lang="ko-KR" altLang="en-US" sz="800"/>
              <a:t>개</a:t>
            </a:r>
            <a:r>
              <a:rPr lang="en-US" altLang="ko-KR" sz="800"/>
              <a:t>)</a:t>
            </a:r>
            <a:endParaRPr lang="ko-KR" altLang="en-US" sz="8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3DC926D-2B5F-4510-943F-CB32703DA5FA}"/>
              </a:ext>
            </a:extLst>
          </p:cNvPr>
          <p:cNvSpPr txBox="1"/>
          <p:nvPr/>
        </p:nvSpPr>
        <p:spPr>
          <a:xfrm>
            <a:off x="2719789" y="4592939"/>
            <a:ext cx="7541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800"/>
              <a:t>출력층 노드수 </a:t>
            </a:r>
            <a:r>
              <a:rPr lang="en-US" altLang="ko-KR" sz="800"/>
              <a:t>m</a:t>
            </a:r>
            <a:r>
              <a:rPr lang="ko-KR" altLang="en-US" sz="800"/>
              <a:t>개 </a:t>
            </a:r>
            <a:r>
              <a:rPr lang="en-US" altLang="ko-KR" sz="800"/>
              <a:t>(2</a:t>
            </a:r>
            <a:r>
              <a:rPr lang="ko-KR" altLang="en-US" sz="800"/>
              <a:t>개</a:t>
            </a:r>
            <a:r>
              <a:rPr lang="en-US" altLang="ko-KR" sz="800"/>
              <a:t>)</a:t>
            </a:r>
            <a:endParaRPr lang="ko-KR" altLang="en-US" sz="80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8627874-E390-4459-94F6-AD345C3F0587}"/>
              </a:ext>
            </a:extLst>
          </p:cNvPr>
          <p:cNvSpPr txBox="1"/>
          <p:nvPr/>
        </p:nvSpPr>
        <p:spPr>
          <a:xfrm>
            <a:off x="323528" y="4655082"/>
            <a:ext cx="7541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800"/>
              <a:t>은닉층 노드수 </a:t>
            </a:r>
            <a:r>
              <a:rPr lang="en-US" altLang="ko-KR" sz="800"/>
              <a:t>d</a:t>
            </a:r>
            <a:r>
              <a:rPr lang="ko-KR" altLang="en-US" sz="800"/>
              <a:t>개 </a:t>
            </a:r>
            <a:r>
              <a:rPr lang="en-US" altLang="ko-KR" sz="800"/>
              <a:t>(2</a:t>
            </a:r>
            <a:r>
              <a:rPr lang="ko-KR" altLang="en-US" sz="800"/>
              <a:t>개</a:t>
            </a:r>
            <a:r>
              <a:rPr lang="en-US" altLang="ko-KR" sz="800"/>
              <a:t>)</a:t>
            </a:r>
            <a:endParaRPr lang="ko-KR" altLang="en-US" sz="800"/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09895476-C5F9-4534-BAEA-307668FC3D9D}"/>
              </a:ext>
            </a:extLst>
          </p:cNvPr>
          <p:cNvGrpSpPr/>
          <p:nvPr/>
        </p:nvGrpSpPr>
        <p:grpSpPr>
          <a:xfrm>
            <a:off x="3733800" y="0"/>
            <a:ext cx="5410200" cy="6817735"/>
            <a:chOff x="3733800" y="0"/>
            <a:chExt cx="5410200" cy="6817735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6B269A9-536A-4D1D-B40B-2D108F41E49C}"/>
                </a:ext>
              </a:extLst>
            </p:cNvPr>
            <p:cNvSpPr txBox="1"/>
            <p:nvPr/>
          </p:nvSpPr>
          <p:spPr>
            <a:xfrm>
              <a:off x="7308304" y="78740"/>
              <a:ext cx="1835696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chemeClr val="bg1"/>
                  </a:solidFill>
                  <a:latin typeface="나눔고딕 ExtraBold" panose="020D0904000000000000" pitchFamily="50" charset="-127"/>
                  <a:ea typeface="나눔고딕 ExtraBold" panose="020D0904000000000000" pitchFamily="50" charset="-127"/>
                </a:rPr>
                <a:t>I. </a:t>
              </a:r>
              <a:r>
                <a:rPr lang="ko-KR" altLang="en-US" sz="1050" dirty="0">
                  <a:solidFill>
                    <a:schemeClr val="bg1"/>
                  </a:solidFill>
                  <a:latin typeface="나눔고딕 ExtraBold" panose="020D0904000000000000" pitchFamily="50" charset="-127"/>
                  <a:ea typeface="나눔고딕 ExtraBold" panose="020D0904000000000000" pitchFamily="50" charset="-127"/>
                </a:rPr>
                <a:t>신경 회로망 상세</a:t>
              </a:r>
            </a:p>
          </p:txBody>
        </p:sp>
        <p:pic>
          <p:nvPicPr>
            <p:cNvPr id="2" name="그림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733800" y="0"/>
              <a:ext cx="5334000" cy="6817735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sp>
          <p:nvSpPr>
            <p:cNvPr id="25" name="사각형: 둥근 모서리 24">
              <a:extLst>
                <a:ext uri="{FF2B5EF4-FFF2-40B4-BE49-F238E27FC236}">
                  <a16:creationId xmlns:a16="http://schemas.microsoft.com/office/drawing/2014/main" id="{B11F81C8-8561-485E-8450-6BFC0C2DA689}"/>
                </a:ext>
              </a:extLst>
            </p:cNvPr>
            <p:cNvSpPr/>
            <p:nvPr/>
          </p:nvSpPr>
          <p:spPr bwMode="auto">
            <a:xfrm>
              <a:off x="4591815" y="2420888"/>
              <a:ext cx="988298" cy="246112"/>
            </a:xfrm>
            <a:prstGeom prst="roundRect">
              <a:avLst/>
            </a:prstGeom>
            <a:solidFill>
              <a:srgbClr val="FF00F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26" name="사각형: 둥근 모서리 25">
              <a:extLst>
                <a:ext uri="{FF2B5EF4-FFF2-40B4-BE49-F238E27FC236}">
                  <a16:creationId xmlns:a16="http://schemas.microsoft.com/office/drawing/2014/main" id="{F4431D2A-B738-4208-B926-9480278752B4}"/>
                </a:ext>
              </a:extLst>
            </p:cNvPr>
            <p:cNvSpPr/>
            <p:nvPr/>
          </p:nvSpPr>
          <p:spPr bwMode="auto">
            <a:xfrm>
              <a:off x="4644008" y="3614377"/>
              <a:ext cx="988298" cy="246112"/>
            </a:xfrm>
            <a:prstGeom prst="roundRect">
              <a:avLst/>
            </a:prstGeom>
            <a:solidFill>
              <a:srgbClr val="FF00F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27" name="사각형: 둥근 모서리 26">
              <a:extLst>
                <a:ext uri="{FF2B5EF4-FFF2-40B4-BE49-F238E27FC236}">
                  <a16:creationId xmlns:a16="http://schemas.microsoft.com/office/drawing/2014/main" id="{C64A1E36-67BD-4A5B-8203-C73A45ADF616}"/>
                </a:ext>
              </a:extLst>
            </p:cNvPr>
            <p:cNvSpPr/>
            <p:nvPr/>
          </p:nvSpPr>
          <p:spPr bwMode="auto">
            <a:xfrm>
              <a:off x="7452320" y="4134616"/>
              <a:ext cx="288032" cy="246112"/>
            </a:xfrm>
            <a:prstGeom prst="roundRect">
              <a:avLst/>
            </a:prstGeom>
            <a:solidFill>
              <a:srgbClr val="FFFF3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28" name="사각형: 둥근 모서리 27">
              <a:extLst>
                <a:ext uri="{FF2B5EF4-FFF2-40B4-BE49-F238E27FC236}">
                  <a16:creationId xmlns:a16="http://schemas.microsoft.com/office/drawing/2014/main" id="{2469D6DD-7EA1-4BB9-B2D7-6A9FED96A9AB}"/>
                </a:ext>
              </a:extLst>
            </p:cNvPr>
            <p:cNvSpPr/>
            <p:nvPr/>
          </p:nvSpPr>
          <p:spPr bwMode="auto">
            <a:xfrm>
              <a:off x="7294824" y="4931493"/>
              <a:ext cx="373519" cy="246112"/>
            </a:xfrm>
            <a:prstGeom prst="roundRect">
              <a:avLst/>
            </a:prstGeom>
            <a:solidFill>
              <a:srgbClr val="FFFF3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29" name="사각형: 둥근 모서리 28">
              <a:extLst>
                <a:ext uri="{FF2B5EF4-FFF2-40B4-BE49-F238E27FC236}">
                  <a16:creationId xmlns:a16="http://schemas.microsoft.com/office/drawing/2014/main" id="{1752C0D0-4D10-433B-8C77-593A0559E159}"/>
                </a:ext>
              </a:extLst>
            </p:cNvPr>
            <p:cNvSpPr/>
            <p:nvPr/>
          </p:nvSpPr>
          <p:spPr bwMode="auto">
            <a:xfrm>
              <a:off x="7308304" y="5477869"/>
              <a:ext cx="1080120" cy="246112"/>
            </a:xfrm>
            <a:prstGeom prst="roundRect">
              <a:avLst/>
            </a:prstGeom>
            <a:solidFill>
              <a:srgbClr val="FFFF3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  <p:sp>
          <p:nvSpPr>
            <p:cNvPr id="30" name="사각형: 둥근 모서리 29">
              <a:extLst>
                <a:ext uri="{FF2B5EF4-FFF2-40B4-BE49-F238E27FC236}">
                  <a16:creationId xmlns:a16="http://schemas.microsoft.com/office/drawing/2014/main" id="{4CDE5354-70C6-4BF2-BF1F-5D1A4B17B3BD}"/>
                </a:ext>
              </a:extLst>
            </p:cNvPr>
            <p:cNvSpPr/>
            <p:nvPr/>
          </p:nvSpPr>
          <p:spPr bwMode="auto">
            <a:xfrm>
              <a:off x="7308304" y="5764246"/>
              <a:ext cx="1080120" cy="246112"/>
            </a:xfrm>
            <a:prstGeom prst="roundRect">
              <a:avLst/>
            </a:prstGeom>
            <a:solidFill>
              <a:srgbClr val="FFFF3F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ko-KR" altLang="en-US" sz="1000" b="1">
                <a:solidFill>
                  <a:schemeClr val="bg1"/>
                </a:solidFill>
                <a:latin typeface="나눔스퀘어라운드 Bold" panose="020B0600000101010101" pitchFamily="50" charset="-127"/>
                <a:ea typeface="나눔스퀘어라운드 Bold" panose="020B0600000101010101" pitchFamily="50" charset="-127"/>
              </a:endParaRPr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/>
              <a:t>다층 퍼셉트론의 학습</a:t>
            </a:r>
          </a:p>
        </p:txBody>
      </p:sp>
      <p:pic>
        <p:nvPicPr>
          <p:cNvPr id="4096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99" y="1052736"/>
            <a:ext cx="6480721" cy="4418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8E10558D-1EBC-4CFC-A271-E2A11841E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5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C6CCBD-C5AA-4438-9B57-46F0A9B73E9A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26160"/>
            <a:ext cx="8229600" cy="5105400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/>
              <a:t>예제 </a:t>
            </a:r>
            <a:r>
              <a:rPr lang="en-US" altLang="ko-KR" sz="2000" b="1" dirty="0"/>
              <a:t> 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599" y="1197397"/>
            <a:ext cx="6551871" cy="5432003"/>
          </a:xfrm>
          <a:prstGeom prst="rect">
            <a:avLst/>
          </a:prstGeom>
        </p:spPr>
      </p:pic>
      <p:grpSp>
        <p:nvGrpSpPr>
          <p:cNvPr id="10" name="그룹 9"/>
          <p:cNvGrpSpPr/>
          <p:nvPr/>
        </p:nvGrpSpPr>
        <p:grpSpPr>
          <a:xfrm>
            <a:off x="5442924" y="40579"/>
            <a:ext cx="3439752" cy="1909565"/>
            <a:chOff x="152400" y="2667000"/>
            <a:chExt cx="3439752" cy="1909565"/>
          </a:xfrm>
        </p:grpSpPr>
        <p:grpSp>
          <p:nvGrpSpPr>
            <p:cNvPr id="11" name="그룹 10"/>
            <p:cNvGrpSpPr/>
            <p:nvPr/>
          </p:nvGrpSpPr>
          <p:grpSpPr>
            <a:xfrm>
              <a:off x="152400" y="2667000"/>
              <a:ext cx="3439752" cy="1909565"/>
              <a:chOff x="152400" y="2667000"/>
              <a:chExt cx="3439752" cy="1909565"/>
            </a:xfrm>
          </p:grpSpPr>
          <p:grpSp>
            <p:nvGrpSpPr>
              <p:cNvPr id="17" name="그룹 16"/>
              <p:cNvGrpSpPr/>
              <p:nvPr/>
            </p:nvGrpSpPr>
            <p:grpSpPr>
              <a:xfrm>
                <a:off x="152400" y="2667000"/>
                <a:ext cx="3439752" cy="1909565"/>
                <a:chOff x="5486400" y="1295400"/>
                <a:chExt cx="3439752" cy="1909565"/>
              </a:xfrm>
            </p:grpSpPr>
            <p:pic>
              <p:nvPicPr>
                <p:cNvPr id="20" name="그림 19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486400" y="1295400"/>
                  <a:ext cx="3439752" cy="1876228"/>
                </a:xfrm>
                <a:prstGeom prst="rect">
                  <a:avLst/>
                </a:prstGeom>
              </p:spPr>
            </p:pic>
            <p:sp>
              <p:nvSpPr>
                <p:cNvPr id="21" name="TextBox 20"/>
                <p:cNvSpPr txBox="1"/>
                <p:nvPr/>
              </p:nvSpPr>
              <p:spPr>
                <a:xfrm>
                  <a:off x="6896100" y="1744111"/>
                  <a:ext cx="685800" cy="16158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altLang="ko-KR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rPr>
                    <a:t>z_sum1</a:t>
                  </a:r>
                  <a:endPara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endParaRP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6553200" y="3043382"/>
                  <a:ext cx="685800" cy="16158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altLang="ko-KR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rPr>
                    <a:t>z_sum2</a:t>
                  </a:r>
                  <a:endPara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990600" y="2819400"/>
                    <a:ext cx="381000" cy="17786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sz="105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𝑖𝑗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90600" y="2819400"/>
                    <a:ext cx="381000" cy="17786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2069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2231410" y="2842817"/>
                    <a:ext cx="381000" cy="17786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sz="105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𝑗𝑘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31410" y="2842817"/>
                    <a:ext cx="381000" cy="17786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20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2" name="TextBox 11"/>
            <p:cNvSpPr txBox="1"/>
            <p:nvPr/>
          </p:nvSpPr>
          <p:spPr>
            <a:xfrm>
              <a:off x="1936135" y="3271790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z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36135" y="4334190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z2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819400" y="3196502"/>
              <a:ext cx="685800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_sum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62300" y="3443531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142403" y="4134616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2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pic>
        <p:nvPicPr>
          <p:cNvPr id="6" name="그림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95317" y="1157037"/>
            <a:ext cx="2088871" cy="319474"/>
          </a:xfrm>
          <a:prstGeom prst="rect">
            <a:avLst/>
          </a:prstGeom>
          <a:ln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47508" y="2782882"/>
            <a:ext cx="4410232" cy="392652"/>
          </a:xfrm>
          <a:prstGeom prst="rect">
            <a:avLst/>
          </a:prstGeom>
          <a:ln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3" name="그림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15123" y="4572000"/>
            <a:ext cx="4506722" cy="500747"/>
          </a:xfrm>
          <a:prstGeom prst="rect">
            <a:avLst/>
          </a:prstGeom>
          <a:ln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4" name="그림 2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96140" y="6033659"/>
            <a:ext cx="1808085" cy="650098"/>
          </a:xfrm>
          <a:prstGeom prst="rect">
            <a:avLst/>
          </a:prstGeom>
          <a:ln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8" name="TextBox 27"/>
          <p:cNvSpPr txBox="1"/>
          <p:nvPr/>
        </p:nvSpPr>
        <p:spPr>
          <a:xfrm>
            <a:off x="8309615" y="984365"/>
            <a:ext cx="898894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altLang="ko-KR" sz="1050" dirty="0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1= -0.02239</a:t>
            </a:r>
            <a:endParaRPr lang="ko-KR" altLang="en-US" sz="1050" dirty="0">
              <a:solidFill>
                <a:srgbClr val="C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304225" y="1819899"/>
            <a:ext cx="898894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altLang="ko-KR" sz="1050" dirty="0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2= 0.15441</a:t>
            </a:r>
            <a:endParaRPr lang="ko-KR" altLang="en-US" sz="1050" dirty="0">
              <a:solidFill>
                <a:srgbClr val="C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B4553EEF-36CE-4723-9B9F-70E81BBE1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6</a:t>
            </a:fld>
            <a:endParaRPr lang="ko-KR" alt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ko-KR" altLang="en-US" dirty="0"/>
              <a:t>예제 </a:t>
            </a:r>
            <a:r>
              <a:rPr lang="en-US" altLang="ko-KR" dirty="0"/>
              <a:t>4.4</a:t>
            </a:r>
          </a:p>
        </p:txBody>
      </p:sp>
      <p:pic>
        <p:nvPicPr>
          <p:cNvPr id="4301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75" y="1033546"/>
            <a:ext cx="5257800" cy="3988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2875716"/>
            <a:ext cx="4318952" cy="1287185"/>
          </a:xfrm>
          <a:prstGeom prst="rect">
            <a:avLst/>
          </a:prstGeom>
          <a:ln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5" name="그룹 4"/>
          <p:cNvGrpSpPr/>
          <p:nvPr/>
        </p:nvGrpSpPr>
        <p:grpSpPr>
          <a:xfrm>
            <a:off x="5466384" y="40579"/>
            <a:ext cx="3656661" cy="1940903"/>
            <a:chOff x="5551848" y="40579"/>
            <a:chExt cx="3656661" cy="1940903"/>
          </a:xfrm>
        </p:grpSpPr>
        <p:grpSp>
          <p:nvGrpSpPr>
            <p:cNvPr id="8" name="그룹 7"/>
            <p:cNvGrpSpPr/>
            <p:nvPr/>
          </p:nvGrpSpPr>
          <p:grpSpPr>
            <a:xfrm>
              <a:off x="5551848" y="40579"/>
              <a:ext cx="3439752" cy="1909565"/>
              <a:chOff x="152400" y="2667000"/>
              <a:chExt cx="3439752" cy="1909565"/>
            </a:xfrm>
          </p:grpSpPr>
          <p:grpSp>
            <p:nvGrpSpPr>
              <p:cNvPr id="9" name="그룹 8"/>
              <p:cNvGrpSpPr/>
              <p:nvPr/>
            </p:nvGrpSpPr>
            <p:grpSpPr>
              <a:xfrm>
                <a:off x="152400" y="2667000"/>
                <a:ext cx="3439752" cy="1909565"/>
                <a:chOff x="152400" y="2667000"/>
                <a:chExt cx="3439752" cy="1909565"/>
              </a:xfrm>
            </p:grpSpPr>
            <p:grpSp>
              <p:nvGrpSpPr>
                <p:cNvPr id="15" name="그룹 14"/>
                <p:cNvGrpSpPr/>
                <p:nvPr/>
              </p:nvGrpSpPr>
              <p:grpSpPr>
                <a:xfrm>
                  <a:off x="152400" y="2667000"/>
                  <a:ext cx="3439752" cy="1909565"/>
                  <a:chOff x="5486400" y="1295400"/>
                  <a:chExt cx="3439752" cy="1909565"/>
                </a:xfrm>
              </p:grpSpPr>
              <p:pic>
                <p:nvPicPr>
                  <p:cNvPr id="18" name="그림 17"/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5486400" y="1295400"/>
                    <a:ext cx="3439752" cy="1876228"/>
                  </a:xfrm>
                  <a:prstGeom prst="rect">
                    <a:avLst/>
                  </a:prstGeom>
                </p:spPr>
              </p:pic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6896100" y="1744111"/>
                    <a:ext cx="685800" cy="16158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altLang="ko-KR" sz="1050" dirty="0">
                        <a:solidFill>
                          <a:srgbClr val="0000FF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rPr>
                      <a:t>z_sum1</a:t>
                    </a:r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6553200" y="3043382"/>
                    <a:ext cx="685800" cy="16158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altLang="ko-KR" sz="1050" dirty="0">
                        <a:solidFill>
                          <a:srgbClr val="0000FF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rPr>
                      <a:t>z_sum2</a:t>
                    </a:r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" name="TextBox 15"/>
                    <p:cNvSpPr txBox="1"/>
                    <p:nvPr/>
                  </p:nvSpPr>
                  <p:spPr>
                    <a:xfrm>
                      <a:off x="990600" y="2819400"/>
                      <a:ext cx="381000" cy="17786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ko-KR" sz="105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𝑖𝑗</m:t>
                                </m:r>
                              </m:sub>
                            </m:sSub>
                          </m:oMath>
                        </m:oMathPara>
                      </a14:m>
                      <a:endParaRPr lang="ko-KR" altLang="en-US" sz="1050" dirty="0">
                        <a:solidFill>
                          <a:srgbClr val="0000FF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p:txBody>
                </p:sp>
              </mc:Choice>
              <mc:Fallback xmlns="">
                <p:sp>
                  <p:nvSpPr>
                    <p:cNvPr id="16" name="TextBox 1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90600" y="2819400"/>
                      <a:ext cx="381000" cy="177869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b="-2069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" name="TextBox 16"/>
                    <p:cNvSpPr txBox="1"/>
                    <p:nvPr/>
                  </p:nvSpPr>
                  <p:spPr>
                    <a:xfrm>
                      <a:off x="2231410" y="2842817"/>
                      <a:ext cx="381000" cy="17786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ko-KR" sz="105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𝑗𝑘</m:t>
                                </m:r>
                              </m:sub>
                            </m:sSub>
                          </m:oMath>
                        </m:oMathPara>
                      </a14:m>
                      <a:endParaRPr lang="ko-KR" altLang="en-US" sz="1050" dirty="0">
                        <a:solidFill>
                          <a:srgbClr val="0000FF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p:txBody>
                </p:sp>
              </mc:Choice>
              <mc:Fallback xmlns="">
                <p:sp>
                  <p:nvSpPr>
                    <p:cNvPr id="17" name="TextBox 1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31410" y="2842817"/>
                      <a:ext cx="381000" cy="177869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b="-2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0" name="TextBox 9"/>
              <p:cNvSpPr txBox="1"/>
              <p:nvPr/>
            </p:nvSpPr>
            <p:spPr>
              <a:xfrm>
                <a:off x="1936135" y="3271790"/>
                <a:ext cx="347049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z1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936135" y="4334190"/>
                <a:ext cx="347049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z2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819400" y="3196502"/>
                <a:ext cx="685800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o_sum1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162300" y="3443531"/>
                <a:ext cx="347049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o1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142403" y="4134616"/>
                <a:ext cx="347049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o2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8309615" y="984365"/>
              <a:ext cx="898894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C000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1= -0.02239</a:t>
              </a:r>
              <a:endParaRPr lang="ko-KR" altLang="en-US" sz="1050" dirty="0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304225" y="1819899"/>
              <a:ext cx="898894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C000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2= 0.15441</a:t>
              </a:r>
              <a:endParaRPr lang="ko-KR" altLang="en-US" sz="1050" dirty="0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CEF0CD88-3FF6-4A10-92F4-EBD2F8782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7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E6D11FC-1293-4271-9097-B22A6A997E57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ko-KR"/>
              <a:t>4.3.2 </a:t>
            </a:r>
            <a:r>
              <a:rPr lang="ko-KR" altLang="en-US"/>
              <a:t>학습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buFont typeface="Wingdings" charset="2"/>
              <a:buChar char="n"/>
              <a:defRPr/>
            </a:pPr>
            <a:r>
              <a:rPr lang="ko-KR" altLang="en-US" dirty="0"/>
              <a:t>예제 </a:t>
            </a:r>
            <a:r>
              <a:rPr lang="en-US" altLang="ko-KR" dirty="0"/>
              <a:t>4.4</a:t>
            </a:r>
          </a:p>
        </p:txBody>
      </p:sp>
      <p:pic>
        <p:nvPicPr>
          <p:cNvPr id="4301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20" y="76200"/>
            <a:ext cx="522448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그룹 7"/>
          <p:cNvGrpSpPr/>
          <p:nvPr/>
        </p:nvGrpSpPr>
        <p:grpSpPr>
          <a:xfrm>
            <a:off x="5319099" y="40579"/>
            <a:ext cx="3439752" cy="1909565"/>
            <a:chOff x="152400" y="2667000"/>
            <a:chExt cx="3439752" cy="1909565"/>
          </a:xfrm>
        </p:grpSpPr>
        <p:grpSp>
          <p:nvGrpSpPr>
            <p:cNvPr id="9" name="그룹 8"/>
            <p:cNvGrpSpPr/>
            <p:nvPr/>
          </p:nvGrpSpPr>
          <p:grpSpPr>
            <a:xfrm>
              <a:off x="152400" y="2667000"/>
              <a:ext cx="3439752" cy="1909565"/>
              <a:chOff x="152400" y="2667000"/>
              <a:chExt cx="3439752" cy="1909565"/>
            </a:xfrm>
          </p:grpSpPr>
          <p:grpSp>
            <p:nvGrpSpPr>
              <p:cNvPr id="15" name="그룹 14"/>
              <p:cNvGrpSpPr/>
              <p:nvPr/>
            </p:nvGrpSpPr>
            <p:grpSpPr>
              <a:xfrm>
                <a:off x="152400" y="2667000"/>
                <a:ext cx="3439752" cy="1909565"/>
                <a:chOff x="5486400" y="1295400"/>
                <a:chExt cx="3439752" cy="1909565"/>
              </a:xfrm>
            </p:grpSpPr>
            <p:pic>
              <p:nvPicPr>
                <p:cNvPr id="18" name="그림 17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486400" y="1295400"/>
                  <a:ext cx="3439752" cy="1876228"/>
                </a:xfrm>
                <a:prstGeom prst="rect">
                  <a:avLst/>
                </a:prstGeom>
              </p:spPr>
            </p:pic>
            <p:sp>
              <p:nvSpPr>
                <p:cNvPr id="19" name="TextBox 18"/>
                <p:cNvSpPr txBox="1"/>
                <p:nvPr/>
              </p:nvSpPr>
              <p:spPr>
                <a:xfrm>
                  <a:off x="6896100" y="1744111"/>
                  <a:ext cx="685800" cy="16158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altLang="ko-KR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rPr>
                    <a:t>z_sum1</a:t>
                  </a:r>
                  <a:endPara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6553200" y="3043382"/>
                  <a:ext cx="685800" cy="16158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altLang="ko-KR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rPr>
                    <a:t>z_sum2</a:t>
                  </a:r>
                  <a:endParaRPr lang="ko-KR" altLang="en-US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990600" y="2819400"/>
                    <a:ext cx="381000" cy="17786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sz="105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𝑖𝑗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</mc:Choice>
            <mc:Fallback xmlns="">
              <p:sp>
                <p:nvSpPr>
                  <p:cNvPr id="16" name="TextBox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90600" y="2819400"/>
                    <a:ext cx="381000" cy="17786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2069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2231410" y="2842817"/>
                    <a:ext cx="381000" cy="17786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sz="105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ko-KR" sz="105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𝑗𝑘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</mc:Choice>
            <mc:Fallback xmlns="">
              <p:sp>
                <p:nvSpPr>
                  <p:cNvPr id="17" name="Text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31410" y="2842817"/>
                    <a:ext cx="381000" cy="17786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20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0" name="TextBox 9"/>
            <p:cNvSpPr txBox="1"/>
            <p:nvPr/>
          </p:nvSpPr>
          <p:spPr>
            <a:xfrm>
              <a:off x="1936135" y="3271790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z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36135" y="4334190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z2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819400" y="3196502"/>
              <a:ext cx="685800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_sum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162300" y="3443531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1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142403" y="4134616"/>
              <a:ext cx="347049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2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pic>
        <p:nvPicPr>
          <p:cNvPr id="21" name="그림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67147" y="1957459"/>
            <a:ext cx="4318952" cy="1287185"/>
          </a:xfrm>
          <a:prstGeom prst="rect">
            <a:avLst/>
          </a:prstGeom>
          <a:ln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1293748"/>
            <a:ext cx="1285714" cy="295238"/>
          </a:xfrm>
          <a:prstGeom prst="rect">
            <a:avLst/>
          </a:prstGeom>
          <a:ln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EE3968CD-6CEE-4E1F-ADA3-61C252CD73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8</a:t>
            </a:fld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668CE1-6E61-4CA0-B134-32D9A1E5D515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  <p:extLst>
      <p:ext uri="{BB962C8B-B14F-4D97-AF65-F5344CB8AC3E}">
        <p14:creationId xmlns:p14="http://schemas.microsoft.com/office/powerpoint/2010/main" val="29418886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/>
              <a:t>예제 </a:t>
            </a:r>
            <a:r>
              <a:rPr lang="en-US" altLang="ko-KR" sz="2000" b="1" dirty="0"/>
              <a:t> </a:t>
            </a:r>
          </a:p>
        </p:txBody>
      </p:sp>
      <p:pic>
        <p:nvPicPr>
          <p:cNvPr id="4403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00200"/>
            <a:ext cx="203358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그룹 19"/>
          <p:cNvGrpSpPr/>
          <p:nvPr/>
        </p:nvGrpSpPr>
        <p:grpSpPr>
          <a:xfrm>
            <a:off x="3810000" y="112017"/>
            <a:ext cx="5192352" cy="6513511"/>
            <a:chOff x="3810000" y="112017"/>
            <a:chExt cx="5192352" cy="6513511"/>
          </a:xfrm>
        </p:grpSpPr>
        <p:pic>
          <p:nvPicPr>
            <p:cNvPr id="4403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0" y="3406078"/>
              <a:ext cx="4572000" cy="3219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그룹 6"/>
            <p:cNvGrpSpPr/>
            <p:nvPr/>
          </p:nvGrpSpPr>
          <p:grpSpPr>
            <a:xfrm>
              <a:off x="5562600" y="112017"/>
              <a:ext cx="3439752" cy="1909565"/>
              <a:chOff x="152400" y="2667000"/>
              <a:chExt cx="3439752" cy="1909565"/>
            </a:xfrm>
          </p:grpSpPr>
          <p:grpSp>
            <p:nvGrpSpPr>
              <p:cNvPr id="8" name="그룹 7"/>
              <p:cNvGrpSpPr/>
              <p:nvPr/>
            </p:nvGrpSpPr>
            <p:grpSpPr>
              <a:xfrm>
                <a:off x="152400" y="2667000"/>
                <a:ext cx="3439752" cy="1909565"/>
                <a:chOff x="152400" y="2667000"/>
                <a:chExt cx="3439752" cy="1909565"/>
              </a:xfrm>
            </p:grpSpPr>
            <p:grpSp>
              <p:nvGrpSpPr>
                <p:cNvPr id="14" name="그룹 13"/>
                <p:cNvGrpSpPr/>
                <p:nvPr/>
              </p:nvGrpSpPr>
              <p:grpSpPr>
                <a:xfrm>
                  <a:off x="152400" y="2667000"/>
                  <a:ext cx="3439752" cy="1909565"/>
                  <a:chOff x="5486400" y="1295400"/>
                  <a:chExt cx="3439752" cy="1909565"/>
                </a:xfrm>
              </p:grpSpPr>
              <p:pic>
                <p:nvPicPr>
                  <p:cNvPr id="17" name="그림 16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5486400" y="1295400"/>
                    <a:ext cx="3439752" cy="1876228"/>
                  </a:xfrm>
                  <a:prstGeom prst="rect">
                    <a:avLst/>
                  </a:prstGeom>
                </p:spPr>
              </p:pic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6896100" y="1744111"/>
                    <a:ext cx="685800" cy="16158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altLang="ko-KR" sz="1050" dirty="0">
                        <a:solidFill>
                          <a:srgbClr val="0000FF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rPr>
                      <a:t>z_sum1</a:t>
                    </a:r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6553200" y="3043382"/>
                    <a:ext cx="685800" cy="16158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altLang="ko-KR" sz="1050" dirty="0">
                        <a:solidFill>
                          <a:srgbClr val="0000FF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rPr>
                      <a:t>z_sum2</a:t>
                    </a:r>
                    <a:endParaRPr lang="ko-KR" altLang="en-US" sz="1050" dirty="0">
                      <a:solidFill>
                        <a:srgbClr val="0000FF"/>
                      </a:solidFill>
                      <a:latin typeface="맑은 고딕" panose="020B0503020000020004" pitchFamily="50" charset="-127"/>
                      <a:ea typeface="맑은 고딕" panose="020B0503020000020004" pitchFamily="50" charset="-127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" name="TextBox 14"/>
                    <p:cNvSpPr txBox="1"/>
                    <p:nvPr/>
                  </p:nvSpPr>
                  <p:spPr>
                    <a:xfrm>
                      <a:off x="990600" y="2819400"/>
                      <a:ext cx="381000" cy="17786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ko-KR" sz="105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𝑖𝑗</m:t>
                                </m:r>
                              </m:sub>
                            </m:sSub>
                          </m:oMath>
                        </m:oMathPara>
                      </a14:m>
                      <a:endParaRPr lang="ko-KR" altLang="en-US" sz="1050" dirty="0">
                        <a:solidFill>
                          <a:srgbClr val="0000FF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p:txBody>
                </p:sp>
              </mc:Choice>
              <mc:Fallback xmlns="">
                <p:sp>
                  <p:nvSpPr>
                    <p:cNvPr id="15" name="TextBox 1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90600" y="2819400"/>
                      <a:ext cx="381000" cy="177869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b="-2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" name="TextBox 15"/>
                    <p:cNvSpPr txBox="1"/>
                    <p:nvPr/>
                  </p:nvSpPr>
                  <p:spPr>
                    <a:xfrm>
                      <a:off x="2231410" y="2842817"/>
                      <a:ext cx="381000" cy="17786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ko-KR" sz="105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ko-KR" sz="105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</a:rPr>
                                  <m:t>𝑗𝑘</m:t>
                                </m:r>
                              </m:sub>
                            </m:sSub>
                          </m:oMath>
                        </m:oMathPara>
                      </a14:m>
                      <a:endParaRPr lang="ko-KR" altLang="en-US" sz="1050" dirty="0">
                        <a:solidFill>
                          <a:srgbClr val="0000FF"/>
                        </a:solidFill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p:txBody>
                </p:sp>
              </mc:Choice>
              <mc:Fallback xmlns="">
                <p:sp>
                  <p:nvSpPr>
                    <p:cNvPr id="16" name="TextBox 1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31410" y="2842817"/>
                      <a:ext cx="381000" cy="177869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b="-2413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9" name="TextBox 8"/>
              <p:cNvSpPr txBox="1"/>
              <p:nvPr/>
            </p:nvSpPr>
            <p:spPr>
              <a:xfrm>
                <a:off x="1936135" y="3271790"/>
                <a:ext cx="347049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z1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936135" y="4334190"/>
                <a:ext cx="347049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z2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819400" y="3196502"/>
                <a:ext cx="685800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o_sum1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162300" y="3443531"/>
                <a:ext cx="347049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o1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142403" y="4134616"/>
                <a:ext cx="347049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altLang="ko-KR" sz="1050" dirty="0">
                    <a:solidFill>
                      <a:srgbClr val="0000FF"/>
                    </a:solidFill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o2</a:t>
                </a:r>
                <a:endParaRPr lang="ko-KR" altLang="en-US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pic>
          <p:nvPicPr>
            <p:cNvPr id="2" name="그림 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976394" y="2332734"/>
              <a:ext cx="4576209" cy="758597"/>
            </a:xfrm>
            <a:prstGeom prst="rect">
              <a:avLst/>
            </a:prstGeom>
            <a:ln>
              <a:solidFill>
                <a:srgbClr val="0000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3" name="직사각형 2"/>
            <p:cNvSpPr/>
            <p:nvPr/>
          </p:nvSpPr>
          <p:spPr>
            <a:xfrm>
              <a:off x="3886200" y="5562600"/>
              <a:ext cx="1143000" cy="457200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" name="직선 연결선 4"/>
            <p:cNvCxnSpPr/>
            <p:nvPr/>
          </p:nvCxnSpPr>
          <p:spPr>
            <a:xfrm>
              <a:off x="7315200" y="3581400"/>
              <a:ext cx="10668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연결선 23"/>
            <p:cNvCxnSpPr/>
            <p:nvPr/>
          </p:nvCxnSpPr>
          <p:spPr>
            <a:xfrm>
              <a:off x="3810000" y="3810000"/>
              <a:ext cx="10668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4724400" y="4019955"/>
              <a:ext cx="1060430" cy="1615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0.3 </a:t>
              </a:r>
              <a:r>
                <a:rPr lang="en-US" altLang="ko-KR" sz="1050" dirty="0">
                  <a:solidFill>
                    <a:srgbClr val="0000FF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  <a:sym typeface="Wingdings" panose="05000000000000000000" pitchFamily="2" charset="2"/>
                </a:rPr>
                <a:t> 0.32015</a:t>
              </a:r>
              <a:endParaRPr lang="ko-KR" altLang="en-US" sz="1050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pic>
        <p:nvPicPr>
          <p:cNvPr id="4" name="그림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95450" y="5566537"/>
            <a:ext cx="1813052" cy="453263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sp>
        <p:nvSpPr>
          <p:cNvPr id="21" name="오른쪽 화살표 20"/>
          <p:cNvSpPr/>
          <p:nvPr/>
        </p:nvSpPr>
        <p:spPr>
          <a:xfrm>
            <a:off x="3527552" y="5715000"/>
            <a:ext cx="320548" cy="1587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슬라이드 번호 개체 틀 21">
            <a:extLst>
              <a:ext uri="{FF2B5EF4-FFF2-40B4-BE49-F238E27FC236}">
                <a16:creationId xmlns:a16="http://schemas.microsoft.com/office/drawing/2014/main" id="{730E20A4-82CB-4B60-B44F-55F99A96D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39</a:t>
            </a:fld>
            <a:endParaRPr lang="ko-KR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5C0FED27-3D87-4594-8EF3-CABC12567F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퍼셉트론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 latinLnBrk="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>
                <a:latin typeface="나눔고딕 ExtraBold" pitchFamily="50" charset="-127"/>
                <a:ea typeface="나눔고딕 ExtraBold" pitchFamily="50" charset="-127"/>
              </a:rPr>
              <a:t>새로운 개념들 등장</a:t>
            </a:r>
          </a:p>
          <a:p>
            <a:pPr marL="541338" lvl="1" indent="-182563" eaLnBrk="0" fontAlgn="base" latinLnBrk="0" hangingPunct="0">
              <a:buFont typeface="Wingdings" panose="05000000000000000000" pitchFamily="2" charset="2"/>
              <a:buChar char="§"/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층</a:t>
            </a:r>
          </a:p>
          <a:p>
            <a:pPr marL="541338" lvl="1" indent="-182563" eaLnBrk="0" fontAlgn="base" latinLnBrk="0" hangingPunct="0">
              <a:buFont typeface="Wingdings" panose="05000000000000000000" pitchFamily="2" charset="2"/>
              <a:buChar char="§"/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노드와 가중치</a:t>
            </a:r>
          </a:p>
          <a:p>
            <a:pPr marL="541338" lvl="1" indent="-182563" eaLnBrk="0" fontAlgn="base" latinLnBrk="0" hangingPunct="0">
              <a:buFont typeface="Wingdings" panose="05000000000000000000" pitchFamily="2" charset="2"/>
              <a:buChar char="§"/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</a:t>
            </a:r>
          </a:p>
          <a:p>
            <a:pPr marL="541338" lvl="1" indent="-182563" eaLnBrk="0" fontAlgn="base" latinLnBrk="0" hangingPunct="0">
              <a:buFont typeface="Wingdings" panose="05000000000000000000" pitchFamily="2" charset="2"/>
              <a:buChar char="§"/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활성 함수</a:t>
            </a:r>
          </a:p>
          <a:p>
            <a:pPr lvl="1" eaLnBrk="1" hangingPunct="1">
              <a:buFont typeface="Wingdings" charset="2"/>
              <a:buChar char="q"/>
              <a:defRPr/>
            </a:pPr>
            <a:endParaRPr lang="ko-KR" altLang="en-US" sz="1600" dirty="0"/>
          </a:p>
          <a:p>
            <a:pPr marL="361950" indent="-361950" latinLnBrk="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>
                <a:latin typeface="나눔고딕 ExtraBold" pitchFamily="50" charset="-127"/>
                <a:ea typeface="나눔고딕 ExtraBold" pitchFamily="50" charset="-127"/>
              </a:rPr>
              <a:t>비록 분명한 한계를 가지지만 </a:t>
            </a:r>
            <a:r>
              <a:rPr lang="en-US" altLang="ko-KR" sz="2000" b="1" dirty="0">
                <a:latin typeface="나눔고딕 ExtraBold" pitchFamily="50" charset="-127"/>
                <a:ea typeface="나눔고딕 ExtraBold" pitchFamily="50" charset="-127"/>
              </a:rPr>
              <a:t>MLP</a:t>
            </a:r>
            <a:r>
              <a:rPr lang="ko-KR" altLang="en-US" sz="2000" b="1" dirty="0">
                <a:latin typeface="나눔고딕 ExtraBold" pitchFamily="50" charset="-127"/>
                <a:ea typeface="나눔고딕 ExtraBold" pitchFamily="50" charset="-127"/>
              </a:rPr>
              <a:t>의 초석이 됨</a:t>
            </a:r>
          </a:p>
          <a:p>
            <a:pPr lvl="1" eaLnBrk="1" hangingPunct="1">
              <a:buFont typeface="Wingdings" charset="2"/>
              <a:buChar char="q"/>
              <a:defRPr/>
            </a:pPr>
            <a:endParaRPr lang="ko-KR" altLang="en-US" sz="1600" dirty="0"/>
          </a:p>
          <a:p>
            <a:pPr lvl="1" eaLnBrk="1" hangingPunct="1">
              <a:buFont typeface="Wingdings" charset="2"/>
              <a:buChar char="q"/>
              <a:defRPr/>
            </a:pPr>
            <a:endParaRPr lang="ko-KR" altLang="en-US" sz="1600" dirty="0"/>
          </a:p>
          <a:p>
            <a:pPr lvl="1" eaLnBrk="1" hangingPunct="1">
              <a:buFont typeface="Wingdings" charset="2"/>
              <a:buChar char="q"/>
              <a:defRPr/>
            </a:pPr>
            <a:endParaRPr lang="ko-KR" altLang="en-US" sz="1600" dirty="0"/>
          </a:p>
          <a:p>
            <a:pPr lvl="1" eaLnBrk="1" hangingPunct="1">
              <a:buFont typeface="Wingdings" charset="2"/>
              <a:buChar char="q"/>
              <a:defRPr/>
            </a:pPr>
            <a:endParaRPr lang="ko-KR" altLang="en-US" sz="1600" dirty="0"/>
          </a:p>
          <a:p>
            <a:pPr lvl="1" eaLnBrk="1" hangingPunct="1">
              <a:buFont typeface="Wingdings" charset="2"/>
              <a:buChar char="q"/>
              <a:defRPr/>
            </a:pPr>
            <a:endParaRPr lang="ko-KR" altLang="en-US" sz="1600" dirty="0"/>
          </a:p>
        </p:txBody>
      </p:sp>
      <p:sp>
        <p:nvSpPr>
          <p:cNvPr id="347140" name="Rectangle 4"/>
          <p:cNvSpPr>
            <a:spLocks noChangeArrowheads="1"/>
          </p:cNvSpPr>
          <p:nvPr/>
        </p:nvSpPr>
        <p:spPr bwMode="auto">
          <a:xfrm>
            <a:off x="0" y="2149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15136D72-D5E6-46A8-A88B-BF582B991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A64B444-D63B-4F40-9BE8-1F70147448F0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  <a:defRPr/>
            </a:pPr>
            <a:r>
              <a:rPr lang="ko-KR" altLang="en-US" sz="20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오류 </a:t>
            </a:r>
            <a:r>
              <a:rPr lang="ko-KR" altLang="en-US" sz="2000" b="1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역전파</a:t>
            </a:r>
            <a:r>
              <a:rPr lang="ko-KR" altLang="en-US" sz="20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알고리즘의 계산 복잡도</a:t>
            </a:r>
          </a:p>
          <a:p>
            <a:pPr lvl="1" eaLnBrk="1" hangingPunct="1">
              <a:buFont typeface="Wingdings" charset="2"/>
              <a:buChar char="q"/>
              <a:defRPr/>
            </a:pPr>
            <a:r>
              <a:rPr lang="el-GR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  <a:cs typeface="Times New Roman" charset="0"/>
              </a:rPr>
              <a:t>Θ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(</a:t>
            </a:r>
            <a:r>
              <a:rPr lang="en-US" altLang="ko-KR" i="1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d</a:t>
            </a:r>
            <a:r>
              <a:rPr lang="en-US" altLang="ko-KR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+</a:t>
            </a:r>
            <a:r>
              <a:rPr lang="en-US" altLang="ko-KR" i="1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m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en-US" altLang="ko-KR" i="1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pHN</a:t>
            </a:r>
            <a:r>
              <a:rPr lang="en-US" altLang="ko-KR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</a:p>
          <a:p>
            <a:pPr lvl="1" eaLnBrk="1" hangingPunct="1">
              <a:buFont typeface="Wingdings" charset="2"/>
              <a:buChar char="q"/>
              <a:defRPr/>
            </a:pPr>
            <a:r>
              <a:rPr lang="en-US" altLang="ko-KR" i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H</a:t>
            </a: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는 세대 수</a:t>
            </a:r>
          </a:p>
          <a:p>
            <a:pPr lvl="1" eaLnBrk="1" hangingPunct="1">
              <a:buFont typeface="Wingdings" charset="2"/>
              <a:buChar char="q"/>
              <a:defRPr/>
            </a:pPr>
            <a:r>
              <a:rPr lang="ko-KR" altLang="en-US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많은 시간 소요</a:t>
            </a:r>
          </a:p>
          <a:p>
            <a:pPr lvl="2" eaLnBrk="1" hangingPunct="1">
              <a:buFont typeface="Wingdings" charset="2"/>
              <a:buChar char="n"/>
              <a:defRPr/>
            </a:pP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예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MNIST 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필기 숫자 데이터베이스는 </a:t>
            </a:r>
            <a:r>
              <a:rPr lang="en-US" altLang="ko-KR" i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N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=60000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02C38885-0839-46BD-83F2-FB70AF17D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0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5A9550A-19DC-42AD-A29E-CBBBC849E940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인식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620689"/>
            <a:ext cx="8507288" cy="5322911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55000" lnSpcReduction="20000"/>
          </a:bodyPr>
          <a:lstStyle/>
          <a:p>
            <a:pPr marL="361950" indent="-361950">
              <a:lnSpc>
                <a:spcPct val="160000"/>
              </a:lnSpc>
              <a:spcBef>
                <a:spcPts val="0"/>
              </a:spcBef>
              <a:buBlip>
                <a:blip r:embed="rId2"/>
              </a:buBlip>
            </a:pPr>
            <a:r>
              <a:rPr lang="ko-KR" altLang="en-US" sz="22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학습된 다층 </a:t>
            </a:r>
            <a:r>
              <a:rPr lang="ko-KR" altLang="en-US" sz="2200" b="1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퍼셉트론을</a:t>
            </a:r>
            <a:r>
              <a:rPr lang="ko-KR" altLang="en-US" sz="22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사용하여</a:t>
            </a:r>
            <a:r>
              <a:rPr lang="en-US" altLang="ko-KR" sz="22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22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입력에 대해 인식을 수행</a:t>
            </a:r>
            <a:endParaRPr lang="en-US" altLang="ko-KR" sz="2200" b="1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361950" indent="-361950">
              <a:lnSpc>
                <a:spcPct val="160000"/>
              </a:lnSpc>
              <a:spcBef>
                <a:spcPts val="0"/>
              </a:spcBef>
              <a:buBlip>
                <a:blip r:embed="rId2"/>
              </a:buBlip>
            </a:pPr>
            <a:r>
              <a:rPr lang="ko-KR" altLang="en-US" sz="22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인식 알고리즘</a:t>
            </a:r>
          </a:p>
          <a:p>
            <a:pPr eaLnBrk="1" hangingPunct="1">
              <a:lnSpc>
                <a:spcPct val="16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16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16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16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16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16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16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16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16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16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160000"/>
              </a:lnSpc>
            </a:pP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eaLnBrk="1" hangingPunct="1">
              <a:lnSpc>
                <a:spcPct val="160000"/>
              </a:lnSpc>
            </a:pP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  <a:cs typeface="Times New Roman" panose="02020603050405020304" pitchFamily="18" charset="0"/>
              </a:rPr>
              <a:t>시간 복잡도 </a:t>
            </a:r>
            <a:r>
              <a:rPr lang="el-GR" altLang="ko-KR" dirty="0">
                <a:latin typeface="나눔바른고딕" panose="020B0603020101020101" pitchFamily="50" charset="-127"/>
                <a:ea typeface="나눔바른고딕" panose="020B0603020101020101" pitchFamily="50" charset="-127"/>
                <a:cs typeface="Times New Roman" panose="02020603050405020304" pitchFamily="18" charset="0"/>
              </a:rPr>
              <a:t>Θ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(</a:t>
            </a:r>
            <a:r>
              <a:rPr lang="en-US" altLang="ko-KR" i="1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d</a:t>
            </a:r>
            <a:r>
              <a:rPr lang="en-US" altLang="ko-KR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+</a:t>
            </a:r>
            <a:r>
              <a:rPr lang="en-US" altLang="ko-KR" i="1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m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en-US" altLang="ko-KR" i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p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</a:p>
          <a:p>
            <a:pPr lvl="2" eaLnBrk="1" hangingPunct="1">
              <a:lnSpc>
                <a:spcPct val="160000"/>
              </a:lnSpc>
            </a:pPr>
            <a:r>
              <a:rPr lang="en-US" altLang="ko-KR" i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N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에 무관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빠름</a:t>
            </a:r>
          </a:p>
        </p:txBody>
      </p:sp>
      <p:sp>
        <p:nvSpPr>
          <p:cNvPr id="330757" name="Rectangle 5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latinLnBrk="1" hangingPunct="1">
              <a:defRPr/>
            </a:pPr>
            <a:endParaRPr lang="ko-KR" altLang="en-US">
              <a:latin typeface="Times New Roman" charset="0"/>
              <a:ea typeface="굴림" charset="-127"/>
            </a:endParaRPr>
          </a:p>
        </p:txBody>
      </p:sp>
      <p:pic>
        <p:nvPicPr>
          <p:cNvPr id="4608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0"/>
            <a:ext cx="52101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295400"/>
            <a:ext cx="50292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35813727-7DC0-424C-BD47-427981FC4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1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0FB7F1-125F-4C91-9D59-5BA07B012488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781" y="1268760"/>
            <a:ext cx="3873348" cy="3671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구현과 몇 가지 부연 설명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286" y="614172"/>
            <a:ext cx="8911209" cy="5983179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/>
          </a:bodyPr>
          <a:lstStyle/>
          <a:p>
            <a:pPr marL="361950" indent="-361950">
              <a:spcBef>
                <a:spcPts val="0"/>
              </a:spcBef>
              <a:buBlip>
                <a:blip r:embed="rId3"/>
              </a:buBlip>
            </a:pPr>
            <a:r>
              <a:rPr lang="ko-KR" altLang="en-US" sz="12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몇 가지 부연 설명</a:t>
            </a:r>
          </a:p>
          <a:p>
            <a:pPr lvl="1" eaLnBrk="1" hangingPunct="1"/>
            <a:r>
              <a:rPr lang="ko-KR" altLang="en-US" sz="12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네트워크 아키텍처 </a:t>
            </a:r>
            <a:r>
              <a:rPr lang="en-US" altLang="ko-KR" sz="12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ko-KR" altLang="en-US" sz="12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은닉 노드 개수 </a:t>
            </a:r>
            <a:r>
              <a:rPr lang="ko-KR" altLang="en-US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등</a:t>
            </a:r>
            <a:r>
              <a:rPr lang="en-US" altLang="ko-KR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</a:t>
            </a:r>
            <a:r>
              <a:rPr lang="ko-KR" altLang="en-US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관련 </a:t>
            </a:r>
            <a:endParaRPr lang="en-US" altLang="ko-KR" sz="12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r>
              <a:rPr lang="ko-KR" altLang="en-US" sz="12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가중치 초기화 이슈</a:t>
            </a:r>
            <a:endParaRPr lang="ko-KR" altLang="en-US" sz="12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r>
              <a:rPr lang="ko-KR" altLang="en-US" sz="12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언제 종료할 것인가</a:t>
            </a:r>
            <a:r>
              <a:rPr lang="en-US" altLang="ko-KR" sz="12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?</a:t>
            </a:r>
          </a:p>
          <a:p>
            <a:pPr lvl="1" eaLnBrk="1" hangingPunct="1"/>
            <a:endParaRPr lang="en-US" altLang="ko-KR" sz="12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sz="12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sz="12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sz="12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sz="12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sz="12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en-US" altLang="ko-KR" sz="12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ko-KR" altLang="en-US" sz="12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CCFBE00C-1F46-4846-B0DB-81D9A0B7D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2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DD4759F-60BD-49C5-B320-2556559943D8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구현과 몇 가지 부연 설명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매개변수 설정</a:t>
            </a:r>
          </a:p>
          <a:p>
            <a:pPr lvl="1" eaLnBrk="1" hangingPunct="1"/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일반적인 경우에 </a:t>
            </a:r>
            <a:r>
              <a:rPr lang="ko-KR" altLang="en-US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적용되는 </a:t>
            </a:r>
            <a:r>
              <a:rPr lang="ko-KR" altLang="en-US" sz="160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보편적 규칙은 없음</a:t>
            </a:r>
            <a:endParaRPr lang="en-US" altLang="ko-KR" sz="16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r>
              <a:rPr lang="ko-KR" altLang="en-US" sz="1600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경험과 실험을 통해 </a:t>
            </a:r>
            <a:r>
              <a:rPr lang="ko-KR" altLang="en-US" sz="160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설정</a:t>
            </a:r>
            <a:r>
              <a:rPr lang="ko-KR" altLang="en-US" sz="160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해야 함</a:t>
            </a:r>
            <a:endParaRPr lang="en-US" altLang="ko-KR" sz="1600" dirty="0">
              <a:solidFill>
                <a:srgbClr val="0000FF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신경망 성능이 매개변수에 아주 </a:t>
            </a:r>
            <a:r>
              <a:rPr lang="ko-KR" altLang="en-US" sz="16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민감하지는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않기 때문에 어느 정도의 실험과 경험을 통해 설정 가능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740E0BB4-6D9D-4D9E-A9AE-57EBD55A8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3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AD99E6F-C080-4994-BC6F-630609B866A9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117092" y="2856707"/>
            <a:ext cx="293221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ko-KR" sz="44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I. </a:t>
            </a:r>
            <a:r>
              <a:rPr lang="ko-KR" altLang="en-US" sz="44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사업 개요</a:t>
            </a:r>
            <a:endParaRPr lang="en-US" altLang="ko-KR" sz="44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5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 rot="10800000">
            <a:off x="1691680" y="1775911"/>
            <a:ext cx="5904656" cy="288099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228600" dist="101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모서리가 둥근 직사각형 8"/>
          <p:cNvSpPr/>
          <p:nvPr/>
        </p:nvSpPr>
        <p:spPr>
          <a:xfrm>
            <a:off x="1763687" y="1862877"/>
            <a:ext cx="5760640" cy="2736981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763687" y="2677800"/>
            <a:ext cx="57606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32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II. Confusion Matrix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7210C6F-031D-4A00-B2F8-998BF0876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4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38619F-FFD4-4344-B8D6-5DDBCEED7306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. Confusion Matrix</a:t>
            </a:r>
            <a:endParaRPr lang="ko-KR" altLang="en-US" sz="1050" dirty="0">
              <a:solidFill>
                <a:schemeClr val="bg1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907732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머신러닝</a:t>
            </a:r>
            <a:r>
              <a:rPr lang="ko-KR" altLang="en-US" dirty="0"/>
              <a:t> 모델 검증 방법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5</a:t>
            </a:fld>
            <a:endParaRPr lang="ko-KR" altLang="en-US" dirty="0"/>
          </a:p>
        </p:txBody>
      </p:sp>
      <p:sp>
        <p:nvSpPr>
          <p:cNvPr id="61" name="내용 개체 틀 4"/>
          <p:cNvSpPr>
            <a:spLocks noGrp="1"/>
          </p:cNvSpPr>
          <p:nvPr>
            <p:ph idx="1"/>
          </p:nvPr>
        </p:nvSpPr>
        <p:spPr>
          <a:xfrm>
            <a:off x="169142" y="641540"/>
            <a:ext cx="8496944" cy="151941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/>
          <a:p>
            <a:pPr marL="361950" indent="-361950">
              <a:spcBef>
                <a:spcPts val="0"/>
              </a:spcBef>
              <a:buBlip>
                <a:blip r:embed="rId3"/>
              </a:buBlip>
            </a:pPr>
            <a:r>
              <a:rPr lang="ko-KR" altLang="en-US" sz="2000" dirty="0"/>
              <a:t>혼동 행렬</a:t>
            </a:r>
            <a:r>
              <a:rPr lang="en-US" altLang="ko-KR" sz="2000" dirty="0"/>
              <a:t>(Confusion Matrix)</a:t>
            </a:r>
            <a:endParaRPr lang="ko-KR" altLang="en-US" sz="2000" dirty="0">
              <a:solidFill>
                <a:srgbClr val="C00000"/>
              </a:solidFill>
            </a:endParaRPr>
          </a:p>
        </p:txBody>
      </p:sp>
      <p:sp>
        <p:nvSpPr>
          <p:cNvPr id="15" name="내용 개체 틀 4">
            <a:extLst>
              <a:ext uri="{FF2B5EF4-FFF2-40B4-BE49-F238E27FC236}">
                <a16:creationId xmlns:a16="http://schemas.microsoft.com/office/drawing/2014/main" id="{4D862CCB-1F3C-344A-AED8-D3F2262EDB17}"/>
              </a:ext>
            </a:extLst>
          </p:cNvPr>
          <p:cNvSpPr txBox="1">
            <a:spLocks/>
          </p:cNvSpPr>
          <p:nvPr/>
        </p:nvSpPr>
        <p:spPr>
          <a:xfrm>
            <a:off x="94950" y="1028109"/>
            <a:ext cx="8331320" cy="5163536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41288" indent="-182563" eaLnBrk="0" fontAlgn="base" hangingPunct="0">
              <a:buFont typeface="Wingdings" panose="05000000000000000000" pitchFamily="2" charset="2"/>
              <a:buChar char="§"/>
            </a:pPr>
            <a:r>
              <a:rPr lang="ko-KR" altLang="en-US" sz="1400" b="1" dirty="0"/>
              <a:t>혼동 행렬은 훈련된 모델의 성능을 측정하기 위한 </a:t>
            </a:r>
            <a:r>
              <a:rPr lang="en-US" altLang="ko-KR" sz="1400" b="1" dirty="0"/>
              <a:t>Matrix</a:t>
            </a: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en-US" altLang="ko-KR" sz="1400" dirty="0">
                <a:solidFill>
                  <a:srgbClr val="0000FF"/>
                </a:solidFill>
              </a:rPr>
              <a:t>TP(True </a:t>
            </a:r>
            <a:r>
              <a:rPr lang="en-US" altLang="ko-KR" sz="1400" dirty="0">
                <a:solidFill>
                  <a:srgbClr val="C00000"/>
                </a:solidFill>
              </a:rPr>
              <a:t>Positive</a:t>
            </a:r>
            <a:r>
              <a:rPr lang="en-US" altLang="ko-KR" sz="1400" dirty="0">
                <a:solidFill>
                  <a:srgbClr val="0000FF"/>
                </a:solidFill>
              </a:rPr>
              <a:t>): True</a:t>
            </a:r>
            <a:r>
              <a:rPr lang="ko-KR" altLang="en-US" sz="1400" dirty="0">
                <a:solidFill>
                  <a:srgbClr val="0000FF"/>
                </a:solidFill>
              </a:rPr>
              <a:t>를 </a:t>
            </a:r>
            <a:r>
              <a:rPr lang="en-US" altLang="ko-KR" sz="1400" dirty="0">
                <a:solidFill>
                  <a:srgbClr val="0000FF"/>
                </a:solidFill>
              </a:rPr>
              <a:t>True</a:t>
            </a:r>
            <a:r>
              <a:rPr lang="ko-KR" altLang="en-US" sz="1400" dirty="0">
                <a:solidFill>
                  <a:srgbClr val="0000FF"/>
                </a:solidFill>
              </a:rPr>
              <a:t>로 잘 예측한 것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Wingdings" panose="05000000000000000000" pitchFamily="2" charset="2"/>
              <a:buChar char="Ø"/>
            </a:pPr>
            <a:r>
              <a:rPr lang="en-US" altLang="ko-KR" sz="1200" dirty="0"/>
              <a:t>ex) </a:t>
            </a:r>
            <a:r>
              <a:rPr lang="ko-KR" altLang="en-US" sz="1200" dirty="0"/>
              <a:t>질병이 있는 사람을 질병이 있다고 예측</a:t>
            </a:r>
            <a:br>
              <a:rPr lang="en-US" altLang="ko-KR" sz="1200" dirty="0"/>
            </a:br>
            <a:endParaRPr lang="en-US" altLang="ko-KR" sz="1200" dirty="0"/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en-US" altLang="ko-KR" sz="1400" dirty="0">
                <a:solidFill>
                  <a:srgbClr val="0000FF"/>
                </a:solidFill>
              </a:rPr>
              <a:t>TN(True </a:t>
            </a:r>
            <a:r>
              <a:rPr lang="en-US" altLang="ko-KR" sz="1400" dirty="0">
                <a:solidFill>
                  <a:srgbClr val="C00000"/>
                </a:solidFill>
              </a:rPr>
              <a:t>Negative</a:t>
            </a:r>
            <a:r>
              <a:rPr lang="en-US" altLang="ko-KR" sz="1400" dirty="0">
                <a:solidFill>
                  <a:srgbClr val="0000FF"/>
                </a:solidFill>
              </a:rPr>
              <a:t>): False</a:t>
            </a:r>
            <a:r>
              <a:rPr lang="ko-KR" altLang="en-US" sz="1400" dirty="0">
                <a:solidFill>
                  <a:srgbClr val="0000FF"/>
                </a:solidFill>
              </a:rPr>
              <a:t>를 </a:t>
            </a:r>
            <a:r>
              <a:rPr lang="en-US" altLang="ko-KR" sz="1400" dirty="0">
                <a:solidFill>
                  <a:srgbClr val="0000FF"/>
                </a:solidFill>
              </a:rPr>
              <a:t>False</a:t>
            </a:r>
            <a:r>
              <a:rPr lang="ko-KR" altLang="en-US" sz="1400" dirty="0">
                <a:solidFill>
                  <a:srgbClr val="0000FF"/>
                </a:solidFill>
              </a:rPr>
              <a:t>로 잘 예측한 것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Wingdings" panose="05000000000000000000" pitchFamily="2" charset="2"/>
              <a:buChar char="Ø"/>
            </a:pPr>
            <a:r>
              <a:rPr lang="en-US" altLang="ko-KR" sz="1200" dirty="0"/>
              <a:t>ex) </a:t>
            </a:r>
            <a:r>
              <a:rPr lang="ko-KR" altLang="en-US" sz="1200" dirty="0"/>
              <a:t>질병이 없는 사람을 질병이 없다고 예측</a:t>
            </a:r>
            <a:endParaRPr lang="en-US" altLang="ko-KR" sz="1200" dirty="0"/>
          </a:p>
          <a:p>
            <a:pPr marL="1204913" lvl="2" indent="-176213" eaLnBrk="0" fontAlgn="base" hangingPunct="0">
              <a:buFont typeface="Wingdings" panose="05000000000000000000" pitchFamily="2" charset="2"/>
              <a:buChar char="Ø"/>
            </a:pPr>
            <a:endParaRPr lang="en-US" altLang="ko-KR" sz="1200" dirty="0"/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en-US" altLang="ko-KR" sz="1400" dirty="0">
                <a:solidFill>
                  <a:srgbClr val="0000FF"/>
                </a:solidFill>
              </a:rPr>
              <a:t>FP(False </a:t>
            </a:r>
            <a:r>
              <a:rPr lang="en-US" altLang="ko-KR" sz="1400" dirty="0">
                <a:solidFill>
                  <a:srgbClr val="C00000"/>
                </a:solidFill>
              </a:rPr>
              <a:t>Positive</a:t>
            </a:r>
            <a:r>
              <a:rPr lang="en-US" altLang="ko-KR" sz="1400" dirty="0">
                <a:solidFill>
                  <a:srgbClr val="0000FF"/>
                </a:solidFill>
              </a:rPr>
              <a:t>): False</a:t>
            </a:r>
            <a:r>
              <a:rPr lang="ko-KR" altLang="en-US" sz="1400" dirty="0">
                <a:solidFill>
                  <a:srgbClr val="0000FF"/>
                </a:solidFill>
              </a:rPr>
              <a:t>를 </a:t>
            </a:r>
            <a:r>
              <a:rPr lang="en-US" altLang="ko-KR" sz="1400" dirty="0">
                <a:solidFill>
                  <a:srgbClr val="0000FF"/>
                </a:solidFill>
              </a:rPr>
              <a:t>True</a:t>
            </a:r>
            <a:r>
              <a:rPr lang="ko-KR" altLang="en-US" sz="1400" dirty="0">
                <a:solidFill>
                  <a:srgbClr val="0000FF"/>
                </a:solidFill>
              </a:rPr>
              <a:t>로 잘못 예측한 것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Wingdings" panose="05000000000000000000" pitchFamily="2" charset="2"/>
              <a:buChar char="Ø"/>
            </a:pPr>
            <a:r>
              <a:rPr lang="en-US" altLang="ko-KR" sz="1200" dirty="0"/>
              <a:t>ex) </a:t>
            </a:r>
            <a:r>
              <a:rPr lang="ko-KR" altLang="en-US" sz="1200" dirty="0"/>
              <a:t>질병이 없는 사람을 질병이 있다고 잘못 예측</a:t>
            </a:r>
            <a:endParaRPr lang="en-US" altLang="ko-KR" sz="1200" dirty="0"/>
          </a:p>
          <a:p>
            <a:pPr marL="1204913" lvl="2" indent="-176213" eaLnBrk="0" fontAlgn="base" hangingPunct="0">
              <a:buFont typeface="Wingdings" panose="05000000000000000000" pitchFamily="2" charset="2"/>
              <a:buChar char="Ø"/>
            </a:pPr>
            <a:endParaRPr lang="en-US" altLang="ko-KR" sz="1200" dirty="0"/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en-US" altLang="ko-KR" sz="1400" dirty="0">
                <a:solidFill>
                  <a:srgbClr val="0000FF"/>
                </a:solidFill>
              </a:rPr>
              <a:t>FN(False </a:t>
            </a:r>
            <a:r>
              <a:rPr lang="en-US" altLang="ko-KR" sz="1400" dirty="0">
                <a:solidFill>
                  <a:srgbClr val="C00000"/>
                </a:solidFill>
              </a:rPr>
              <a:t>Negative</a:t>
            </a:r>
            <a:r>
              <a:rPr lang="en-US" altLang="ko-KR" sz="1400" dirty="0">
                <a:solidFill>
                  <a:srgbClr val="0000FF"/>
                </a:solidFill>
              </a:rPr>
              <a:t>): True</a:t>
            </a:r>
            <a:r>
              <a:rPr lang="ko-KR" altLang="en-US" sz="1400" dirty="0">
                <a:solidFill>
                  <a:srgbClr val="0000FF"/>
                </a:solidFill>
              </a:rPr>
              <a:t>를 </a:t>
            </a:r>
            <a:r>
              <a:rPr lang="en-US" altLang="ko-KR" sz="1400" dirty="0">
                <a:solidFill>
                  <a:srgbClr val="0000FF"/>
                </a:solidFill>
              </a:rPr>
              <a:t>False</a:t>
            </a:r>
            <a:r>
              <a:rPr lang="ko-KR" altLang="en-US" sz="1400" dirty="0">
                <a:solidFill>
                  <a:srgbClr val="0000FF"/>
                </a:solidFill>
              </a:rPr>
              <a:t>로 잘못 예측한 것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Wingdings" panose="05000000000000000000" pitchFamily="2" charset="2"/>
              <a:buChar char="Ø"/>
            </a:pPr>
            <a:r>
              <a:rPr lang="en-US" altLang="ko-KR" sz="1200" dirty="0"/>
              <a:t>ex) </a:t>
            </a:r>
            <a:r>
              <a:rPr lang="ko-KR" altLang="en-US" sz="1200" dirty="0"/>
              <a:t>질병이 있는 사람을 질병이 없다고 잘못 예측</a:t>
            </a:r>
            <a:endParaRPr lang="en-US" altLang="ko-KR" sz="1200" dirty="0"/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628650" lvl="1" indent="0" eaLnBrk="0" fontAlgn="base" hangingPunct="0">
              <a:buNone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Arial" charset="0"/>
              <a:buChar char="–"/>
            </a:pPr>
            <a:endParaRPr lang="en-US" altLang="ko-KR" sz="1200" dirty="0">
              <a:solidFill>
                <a:srgbClr val="0000FF"/>
              </a:solidFill>
            </a:endParaRPr>
          </a:p>
          <a:p>
            <a:pPr marL="1028700" lvl="2" indent="0" eaLnBrk="0" fontAlgn="base" hangingPunct="0">
              <a:buNone/>
            </a:pPr>
            <a:endParaRPr lang="en-US" altLang="ko-KR" sz="12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Arial" charset="0"/>
              <a:buChar char="–"/>
            </a:pPr>
            <a:endParaRPr lang="en-US" altLang="ko-KR" sz="12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Arial" charset="0"/>
              <a:buChar char="–"/>
            </a:pPr>
            <a:endParaRPr lang="en-US" altLang="ko-KR" sz="1200" dirty="0">
              <a:solidFill>
                <a:srgbClr val="0000FF"/>
              </a:solidFill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4F0CF021-3538-0C4C-8F3C-7E7A02AFB4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742" y="1412776"/>
            <a:ext cx="5298447" cy="124963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B15F384-08BD-4EA9-83B6-52F0F0D1B251}"/>
              </a:ext>
            </a:extLst>
          </p:cNvPr>
          <p:cNvSpPr txBox="1"/>
          <p:nvPr/>
        </p:nvSpPr>
        <p:spPr>
          <a:xfrm>
            <a:off x="5498980" y="1258633"/>
            <a:ext cx="3546144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88900" indent="-88900" latinLnBrk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88900" algn="l"/>
              </a:tabLst>
            </a:pPr>
            <a:r>
              <a:rPr lang="en-US" altLang="ko-KR" sz="12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rue</a:t>
            </a:r>
            <a:r>
              <a:rPr lang="en-US" altLang="ko-KR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200" b="1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positive</a:t>
            </a:r>
            <a:r>
              <a:rPr lang="ko-KR" altLang="en-US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의 의미</a:t>
            </a:r>
            <a:r>
              <a:rPr lang="en-US" altLang="ko-KR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</a:p>
          <a:p>
            <a:pPr marL="350838" lvl="1" indent="-171450" latinLnBrk="0">
              <a:buFont typeface="Wingdings" panose="05000000000000000000" pitchFamily="2" charset="2"/>
              <a:buChar char="Ø"/>
              <a:tabLst>
                <a:tab pos="88900" algn="l"/>
              </a:tabLst>
            </a:pP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“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훈련된 모델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”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에서 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positive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라고 판단을 내렸을때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그 판단이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맞는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true)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경우</a:t>
            </a:r>
            <a:endParaRPr lang="en-US" altLang="ko-KR" sz="1100" b="1">
              <a:solidFill>
                <a:srgbClr val="0000FF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350838" lvl="1" indent="-171450" latinLnBrk="0">
              <a:buFont typeface="Wingdings" panose="05000000000000000000" pitchFamily="2" charset="2"/>
              <a:buChar char="Ø"/>
              <a:tabLst>
                <a:tab pos="88900" algn="l"/>
              </a:tabLst>
            </a:pP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즉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질병이 있는 사람이었는데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입력데이터를 통해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머신러닝 엔진에서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“</a:t>
            </a:r>
            <a:r>
              <a:rPr lang="ko-KR" altLang="en-US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질병이 있다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positive)”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라고 했고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그 결과가 맞는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true)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경우임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24CA8CF-1EF7-460C-A00C-05725BE5DF5B}"/>
              </a:ext>
            </a:extLst>
          </p:cNvPr>
          <p:cNvSpPr txBox="1"/>
          <p:nvPr/>
        </p:nvSpPr>
        <p:spPr>
          <a:xfrm>
            <a:off x="5498980" y="2650883"/>
            <a:ext cx="3546144" cy="104644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88900" indent="-88900" latinLnBrk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88900" algn="l"/>
              </a:tabLst>
            </a:pPr>
            <a:r>
              <a:rPr lang="en-US" altLang="ko-KR" sz="12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rue</a:t>
            </a:r>
            <a:r>
              <a:rPr lang="en-US" altLang="ko-KR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200" b="1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negative</a:t>
            </a:r>
            <a:r>
              <a:rPr lang="ko-KR" altLang="en-US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의 의미</a:t>
            </a:r>
            <a:r>
              <a:rPr lang="en-US" altLang="ko-KR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</a:p>
          <a:p>
            <a:pPr marL="350838" lvl="1" indent="-171450" latinLnBrk="0">
              <a:buFont typeface="Wingdings" panose="05000000000000000000" pitchFamily="2" charset="2"/>
              <a:buChar char="Ø"/>
              <a:tabLst>
                <a:tab pos="88900" algn="l"/>
              </a:tabLst>
            </a:pP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머신러닝 엔진에서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“</a:t>
            </a:r>
            <a:r>
              <a:rPr lang="ko-KR" altLang="en-US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질병이 없다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negative)”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라고 했고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그 결과가 맞는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true)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경우임</a:t>
            </a:r>
            <a:endParaRPr lang="en-US" altLang="ko-KR" sz="1100" b="1">
              <a:solidFill>
                <a:srgbClr val="0000FF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350838" lvl="1" indent="-171450" latinLnBrk="0">
              <a:buFont typeface="Wingdings" panose="05000000000000000000" pitchFamily="2" charset="2"/>
              <a:buChar char="Ø"/>
              <a:tabLst>
                <a:tab pos="88900" algn="l"/>
              </a:tabLst>
            </a:pP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즉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질병이 없는 사람을 잘 맞췄음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A21393-13EC-4AAC-8C4C-87EC190DAB97}"/>
              </a:ext>
            </a:extLst>
          </p:cNvPr>
          <p:cNvSpPr txBox="1"/>
          <p:nvPr/>
        </p:nvSpPr>
        <p:spPr>
          <a:xfrm>
            <a:off x="5426065" y="887575"/>
            <a:ext cx="36724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정탐</a:t>
            </a:r>
            <a:r>
              <a:rPr lang="en-US" altLang="ko-KR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en-US" altLang="ko-KR" sz="12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rue positive, true negative</a:t>
            </a:r>
            <a:r>
              <a:rPr lang="ko-KR" altLang="en-US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제대로 탐지함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1B7AFD7-3C76-465F-ACD6-6DBDC35FEA27}"/>
              </a:ext>
            </a:extLst>
          </p:cNvPr>
          <p:cNvSpPr txBox="1"/>
          <p:nvPr/>
        </p:nvSpPr>
        <p:spPr>
          <a:xfrm>
            <a:off x="5920883" y="5314879"/>
            <a:ext cx="29523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미탐</a:t>
            </a:r>
            <a:r>
              <a:rPr lang="en-US" altLang="ko-KR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: false negative, </a:t>
            </a:r>
            <a:r>
              <a:rPr lang="ko-KR" altLang="en-US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탐지하지 못함</a:t>
            </a:r>
            <a:endParaRPr lang="ko-KR" altLang="en-US" sz="1200" b="1">
              <a:solidFill>
                <a:srgbClr val="0000FF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D2A6ECE-D232-4D06-80FF-664B7FE92DB9}"/>
              </a:ext>
            </a:extLst>
          </p:cNvPr>
          <p:cNvSpPr txBox="1"/>
          <p:nvPr/>
        </p:nvSpPr>
        <p:spPr>
          <a:xfrm>
            <a:off x="5891300" y="3811481"/>
            <a:ext cx="2964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오탐</a:t>
            </a:r>
            <a:r>
              <a:rPr lang="en-US" altLang="ko-KR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: false positive, </a:t>
            </a:r>
            <a:r>
              <a:rPr lang="ko-KR" altLang="en-US" sz="1200" b="1">
                <a:solidFill>
                  <a:srgbClr val="0000FF"/>
                </a:solidFill>
                <a:highlight>
                  <a:srgbClr val="FFFF00"/>
                </a:highlight>
                <a:latin typeface="맑은 고딕" panose="020B0503020000020004" pitchFamily="50" charset="-127"/>
                <a:ea typeface="맑은 고딕" panose="020B0503020000020004" pitchFamily="50" charset="-127"/>
              </a:rPr>
              <a:t>엉터리로 탐지함</a:t>
            </a:r>
            <a:endParaRPr lang="ko-KR" altLang="en-US" sz="1200" b="1">
              <a:solidFill>
                <a:srgbClr val="0000FF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AC7F19D-076F-42C1-9C37-779310258312}"/>
              </a:ext>
            </a:extLst>
          </p:cNvPr>
          <p:cNvSpPr txBox="1"/>
          <p:nvPr/>
        </p:nvSpPr>
        <p:spPr>
          <a:xfrm>
            <a:off x="5498980" y="5599367"/>
            <a:ext cx="3546144" cy="87716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88900" indent="-88900" latinLnBrk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88900" algn="l"/>
              </a:tabLst>
            </a:pPr>
            <a:r>
              <a:rPr lang="en-US" altLang="ko-KR" sz="12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false</a:t>
            </a:r>
            <a:r>
              <a:rPr lang="en-US" altLang="ko-KR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200" b="1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negative</a:t>
            </a:r>
            <a:r>
              <a:rPr lang="ko-KR" altLang="en-US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의 의미</a:t>
            </a:r>
            <a:r>
              <a:rPr lang="en-US" altLang="ko-KR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</a:p>
          <a:p>
            <a:pPr marL="350838" lvl="1" indent="-171450" latinLnBrk="0">
              <a:buFont typeface="Wingdings" panose="05000000000000000000" pitchFamily="2" charset="2"/>
              <a:buChar char="Ø"/>
              <a:tabLst>
                <a:tab pos="88900" algn="l"/>
              </a:tabLst>
            </a:pP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머신러닝 엔진에서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“</a:t>
            </a:r>
            <a:r>
              <a:rPr lang="ko-KR" altLang="en-US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질병이 없다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negative)”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라고 했는데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이 결과는 틀렸음</a:t>
            </a:r>
            <a:endParaRPr lang="en-US" altLang="ko-KR" sz="1100" b="1">
              <a:solidFill>
                <a:srgbClr val="0000FF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350838" lvl="1" indent="-171450" latinLnBrk="0">
              <a:buFont typeface="Wingdings" panose="05000000000000000000" pitchFamily="2" charset="2"/>
              <a:buChar char="Ø"/>
              <a:tabLst>
                <a:tab pos="88900" algn="l"/>
              </a:tabLst>
            </a:pP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즉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질병이 있는 사람을 탐지하지 못함 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미탐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endParaRPr lang="ko-KR" altLang="en-US" sz="1100" b="1">
              <a:solidFill>
                <a:srgbClr val="0000FF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128E29A-E6AF-4AC4-BFAF-D4588C931CA3}"/>
              </a:ext>
            </a:extLst>
          </p:cNvPr>
          <p:cNvSpPr txBox="1"/>
          <p:nvPr/>
        </p:nvSpPr>
        <p:spPr>
          <a:xfrm>
            <a:off x="5498980" y="4058026"/>
            <a:ext cx="3546144" cy="104644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88900" indent="-88900" latinLnBrk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88900" algn="l"/>
              </a:tabLst>
            </a:pPr>
            <a:r>
              <a:rPr lang="en-US" altLang="ko-KR" sz="12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false</a:t>
            </a:r>
            <a:r>
              <a:rPr lang="en-US" altLang="ko-KR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200" b="1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positive</a:t>
            </a:r>
            <a:r>
              <a:rPr lang="ko-KR" altLang="en-US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의 의미</a:t>
            </a:r>
            <a:r>
              <a:rPr lang="en-US" altLang="ko-KR" sz="1200" b="1"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</a:p>
          <a:p>
            <a:pPr marL="350838" lvl="1" indent="-171450" latinLnBrk="0">
              <a:buFont typeface="Wingdings" panose="05000000000000000000" pitchFamily="2" charset="2"/>
              <a:buChar char="Ø"/>
              <a:tabLst>
                <a:tab pos="88900" algn="l"/>
              </a:tabLst>
            </a:pP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머신러닝 엔진에서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“</a:t>
            </a:r>
            <a:r>
              <a:rPr lang="ko-KR" altLang="en-US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질병이있다</a:t>
            </a:r>
            <a:r>
              <a:rPr lang="en-US" altLang="ko-KR" sz="1100" b="1">
                <a:solidFill>
                  <a:srgbClr val="C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positive)”</a:t>
            </a:r>
            <a:r>
              <a:rPr lang="ko-KR" altLang="en-US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라고 했는데</a:t>
            </a:r>
            <a:r>
              <a:rPr lang="en-US" altLang="ko-KR" sz="110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그 결과는 틀린 것임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false) </a:t>
            </a:r>
          </a:p>
          <a:p>
            <a:pPr marL="350838" lvl="1" indent="-171450" latinLnBrk="0">
              <a:buFont typeface="Wingdings" panose="05000000000000000000" pitchFamily="2" charset="2"/>
              <a:buChar char="Ø"/>
              <a:tabLst>
                <a:tab pos="88900" algn="l"/>
              </a:tabLst>
            </a:pP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즉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질병이 없는 사람을 질병이 있다</a:t>
            </a:r>
            <a:r>
              <a:rPr lang="en-US" altLang="ko-KR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!</a:t>
            </a:r>
            <a:r>
              <a:rPr lang="ko-KR" altLang="en-US" sz="1100" b="1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라고 틀리게 탐지함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9A3F90-9305-419D-A565-365AE7AE112D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. Confusion Matrix</a:t>
            </a:r>
            <a:endParaRPr lang="ko-KR" altLang="en-US" sz="1050" dirty="0">
              <a:solidFill>
                <a:schemeClr val="bg1"/>
              </a:solidFill>
              <a:latin typeface="나눔고딕 ExtraBold" panose="020D0904000000000000" pitchFamily="50" charset="-127"/>
              <a:ea typeface="나눔고딕 ExtraBold" panose="020D0904000000000000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9813891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머신러닝</a:t>
            </a:r>
            <a:r>
              <a:rPr lang="ko-KR" altLang="en-US" dirty="0"/>
              <a:t> 모델 검증 방법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46</a:t>
            </a:fld>
            <a:endParaRPr lang="ko-KR" altLang="en-US" dirty="0"/>
          </a:p>
        </p:txBody>
      </p:sp>
      <p:sp>
        <p:nvSpPr>
          <p:cNvPr id="61" name="내용 개체 틀 4"/>
          <p:cNvSpPr>
            <a:spLocks noGrp="1"/>
          </p:cNvSpPr>
          <p:nvPr>
            <p:ph idx="1"/>
          </p:nvPr>
        </p:nvSpPr>
        <p:spPr>
          <a:xfrm>
            <a:off x="323528" y="688896"/>
            <a:ext cx="8496944" cy="1519419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/>
          <a:p>
            <a:pPr marL="361950" indent="-361950">
              <a:spcBef>
                <a:spcPts val="0"/>
              </a:spcBef>
              <a:buBlip>
                <a:blip r:embed="rId3"/>
              </a:buBlip>
            </a:pPr>
            <a:r>
              <a:rPr lang="ko-KR" altLang="en-US" sz="2000" dirty="0" err="1"/>
              <a:t>머신러닝</a:t>
            </a:r>
            <a:r>
              <a:rPr lang="ko-KR" altLang="en-US" sz="2000" dirty="0"/>
              <a:t> 모델 성능 지표</a:t>
            </a:r>
            <a:endParaRPr lang="ko-KR" altLang="en-US" sz="2000" dirty="0">
              <a:solidFill>
                <a:srgbClr val="C00000"/>
              </a:solidFill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EF4EB644-6EFD-E843-8F38-E3E9435338F5}"/>
              </a:ext>
            </a:extLst>
          </p:cNvPr>
          <p:cNvSpPr txBox="1"/>
          <p:nvPr/>
        </p:nvSpPr>
        <p:spPr>
          <a:xfrm>
            <a:off x="7308304" y="-10834"/>
            <a:ext cx="18356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II.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 </a:t>
            </a:r>
            <a:r>
              <a:rPr lang="ko-KR" altLang="en-US" sz="1050" dirty="0" err="1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머신러닝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 </a:t>
            </a:r>
            <a:r>
              <a:rPr lang="ko-KR" altLang="en-US" sz="1050" dirty="0" err="1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활용시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 필요한 기술</a:t>
            </a:r>
          </a:p>
        </p:txBody>
      </p:sp>
      <p:sp>
        <p:nvSpPr>
          <p:cNvPr id="15" name="내용 개체 틀 4">
            <a:extLst>
              <a:ext uri="{FF2B5EF4-FFF2-40B4-BE49-F238E27FC236}">
                <a16:creationId xmlns:a16="http://schemas.microsoft.com/office/drawing/2014/main" id="{4D862CCB-1F3C-344A-AED8-D3F2262EDB17}"/>
              </a:ext>
            </a:extLst>
          </p:cNvPr>
          <p:cNvSpPr txBox="1">
            <a:spLocks/>
          </p:cNvSpPr>
          <p:nvPr/>
        </p:nvSpPr>
        <p:spPr>
          <a:xfrm>
            <a:off x="118742" y="1145784"/>
            <a:ext cx="8773738" cy="5163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나눔고딕 ExtraBold" pitchFamily="50" charset="-127"/>
                <a:ea typeface="나눔고딕 ExtraBold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41338" lvl="1" indent="-182563" eaLnBrk="0" fontAlgn="base" hangingPunct="0">
              <a:buFont typeface="Wingdings" panose="05000000000000000000" pitchFamily="2" charset="2"/>
              <a:buChar char="§"/>
            </a:pPr>
            <a:r>
              <a:rPr lang="ko-KR" altLang="en-US" sz="1600" b="1" dirty="0"/>
              <a:t>정확도</a:t>
            </a:r>
            <a:r>
              <a:rPr lang="en-US" altLang="ko-KR" sz="1600" b="1" dirty="0"/>
              <a:t>(Accuracy): (TP + TN) / Total</a:t>
            </a:r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ko-KR" altLang="en-US" sz="1400" dirty="0">
                <a:solidFill>
                  <a:srgbClr val="0000FF"/>
                </a:solidFill>
              </a:rPr>
              <a:t>전체 데이터 중 </a:t>
            </a:r>
            <a:r>
              <a:rPr lang="en-US" altLang="ko-KR" sz="1400" dirty="0">
                <a:solidFill>
                  <a:srgbClr val="0000FF"/>
                </a:solidFill>
              </a:rPr>
              <a:t>True</a:t>
            </a:r>
            <a:r>
              <a:rPr lang="ko-KR" altLang="en-US" sz="1400" dirty="0">
                <a:solidFill>
                  <a:srgbClr val="0000FF"/>
                </a:solidFill>
              </a:rPr>
              <a:t>는 </a:t>
            </a:r>
            <a:r>
              <a:rPr lang="en-US" altLang="ko-KR" sz="1400" dirty="0">
                <a:solidFill>
                  <a:srgbClr val="0000FF"/>
                </a:solidFill>
              </a:rPr>
              <a:t>True</a:t>
            </a:r>
            <a:r>
              <a:rPr lang="ko-KR" altLang="en-US" sz="1400" dirty="0">
                <a:solidFill>
                  <a:srgbClr val="0000FF"/>
                </a:solidFill>
              </a:rPr>
              <a:t>로</a:t>
            </a:r>
            <a:r>
              <a:rPr lang="en-US" altLang="ko-KR" sz="1400" dirty="0">
                <a:solidFill>
                  <a:srgbClr val="0000FF"/>
                </a:solidFill>
              </a:rPr>
              <a:t>, False</a:t>
            </a:r>
            <a:r>
              <a:rPr lang="ko-KR" altLang="en-US" sz="1400" dirty="0">
                <a:solidFill>
                  <a:srgbClr val="0000FF"/>
                </a:solidFill>
              </a:rPr>
              <a:t>는 </a:t>
            </a:r>
            <a:r>
              <a:rPr lang="en-US" altLang="ko-KR" sz="1400" dirty="0">
                <a:solidFill>
                  <a:srgbClr val="0000FF"/>
                </a:solidFill>
              </a:rPr>
              <a:t>False</a:t>
            </a:r>
            <a:r>
              <a:rPr lang="ko-KR" altLang="en-US" sz="1400" dirty="0">
                <a:solidFill>
                  <a:srgbClr val="0000FF"/>
                </a:solidFill>
              </a:rPr>
              <a:t>로 잘 예측하는 정도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en-US" altLang="ko-KR" sz="1400" dirty="0">
                <a:solidFill>
                  <a:srgbClr val="0000FF"/>
                </a:solidFill>
              </a:rPr>
              <a:t>True</a:t>
            </a:r>
            <a:r>
              <a:rPr lang="ko-KR" altLang="en-US" sz="1400" dirty="0">
                <a:solidFill>
                  <a:srgbClr val="0000FF"/>
                </a:solidFill>
              </a:rPr>
              <a:t>와 </a:t>
            </a:r>
            <a:r>
              <a:rPr lang="en-US" altLang="ko-KR" sz="1400" dirty="0">
                <a:solidFill>
                  <a:srgbClr val="0000FF"/>
                </a:solidFill>
              </a:rPr>
              <a:t>False</a:t>
            </a:r>
            <a:r>
              <a:rPr lang="ko-KR" altLang="en-US" sz="1400" dirty="0">
                <a:solidFill>
                  <a:srgbClr val="0000FF"/>
                </a:solidFill>
              </a:rPr>
              <a:t>의 정도가 불균형한 데이터에서는 적절한 평가지표라고 볼 수 없음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Wingdings" panose="05000000000000000000" pitchFamily="2" charset="2"/>
              <a:buChar char="Ø"/>
            </a:pPr>
            <a:r>
              <a:rPr lang="en-US" altLang="ko-KR" sz="1200" dirty="0"/>
              <a:t>ex) </a:t>
            </a:r>
            <a:r>
              <a:rPr lang="ko-KR" altLang="en-US" sz="1200" dirty="0"/>
              <a:t>신용카드 사기 거래에 대한 예측을 </a:t>
            </a:r>
            <a:r>
              <a:rPr lang="ko-KR" altLang="en-US" sz="1200"/>
              <a:t>원할 때</a:t>
            </a:r>
            <a:r>
              <a:rPr lang="en-US" altLang="ko-KR" sz="1200" dirty="0"/>
              <a:t>, 100,000</a:t>
            </a:r>
            <a:r>
              <a:rPr lang="ko-KR" altLang="en-US" sz="1200" dirty="0"/>
              <a:t>개의 데이터 </a:t>
            </a:r>
            <a:r>
              <a:rPr lang="ko-KR" altLang="en-US" sz="1200"/>
              <a:t>중 </a:t>
            </a:r>
            <a:r>
              <a:rPr lang="en-US" altLang="ko-KR" sz="1200" dirty="0"/>
              <a:t>99,900</a:t>
            </a:r>
            <a:r>
              <a:rPr lang="ko-KR" altLang="en-US" sz="1200" dirty="0"/>
              <a:t>개가 </a:t>
            </a:r>
            <a:r>
              <a:rPr lang="ko-KR" altLang="en-US" sz="1200"/>
              <a:t>정상 거래고</a:t>
            </a:r>
            <a:br>
              <a:rPr lang="en-US" altLang="ko-KR" sz="1200" dirty="0"/>
            </a:br>
            <a:r>
              <a:rPr lang="en-US" altLang="ko-KR" sz="1200" dirty="0"/>
              <a:t>100</a:t>
            </a:r>
            <a:r>
              <a:rPr lang="ko-KR" altLang="en-US" sz="1200" dirty="0"/>
              <a:t>개가 사기 </a:t>
            </a:r>
            <a:r>
              <a:rPr lang="ko-KR" altLang="en-US" sz="1200"/>
              <a:t>거래인 경우</a:t>
            </a:r>
            <a:r>
              <a:rPr lang="en-US" altLang="ko-KR" sz="1200" dirty="0"/>
              <a:t>, ‘</a:t>
            </a:r>
            <a:r>
              <a:rPr lang="ko-KR" altLang="en-US" sz="1200" dirty="0"/>
              <a:t>모든 거래가 </a:t>
            </a:r>
            <a:r>
              <a:rPr lang="ko-KR" altLang="en-US" sz="1200"/>
              <a:t>정상 거래</a:t>
            </a:r>
            <a:r>
              <a:rPr lang="en-US" altLang="ko-KR" sz="1200" dirty="0"/>
              <a:t>’</a:t>
            </a:r>
            <a:r>
              <a:rPr lang="ko-KR" altLang="en-US" sz="1200" dirty="0" err="1"/>
              <a:t>라고</a:t>
            </a:r>
            <a:r>
              <a:rPr lang="ko-KR" altLang="en-US" sz="1200" dirty="0"/>
              <a:t> 판단해도 </a:t>
            </a:r>
            <a:r>
              <a:rPr lang="ko-KR" altLang="en-US" sz="1200"/>
              <a:t>정확도는 </a:t>
            </a:r>
            <a:r>
              <a:rPr lang="en-US" altLang="ko-KR" sz="1200" dirty="0"/>
              <a:t>99.9%</a:t>
            </a:r>
            <a:r>
              <a:rPr lang="ko-KR" altLang="en-US" sz="1200"/>
              <a:t>가 됨</a:t>
            </a:r>
            <a:endParaRPr lang="en-US" altLang="ko-KR" sz="1200" dirty="0"/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</a:pPr>
            <a:r>
              <a:rPr lang="ko-KR" altLang="en-US" sz="1600" b="1" dirty="0"/>
              <a:t>정밀도</a:t>
            </a:r>
            <a:r>
              <a:rPr lang="en-US" altLang="ko-KR" sz="1600" b="1" dirty="0"/>
              <a:t>(Precision): </a:t>
            </a:r>
            <a:r>
              <a:rPr lang="en-US" altLang="ko-KR" sz="1600" b="1" dirty="0">
                <a:solidFill>
                  <a:srgbClr val="00B050"/>
                </a:solidFill>
              </a:rPr>
              <a:t>T</a:t>
            </a:r>
            <a:r>
              <a:rPr lang="en-US" altLang="ko-KR" sz="1600" b="1" dirty="0">
                <a:solidFill>
                  <a:srgbClr val="FF0000"/>
                </a:solidFill>
              </a:rPr>
              <a:t>P</a:t>
            </a:r>
            <a:r>
              <a:rPr lang="ko-KR" altLang="en-US" sz="1600" b="1" dirty="0"/>
              <a:t> </a:t>
            </a:r>
            <a:r>
              <a:rPr lang="en-US" altLang="ko-KR" sz="1600" b="1" dirty="0"/>
              <a:t>/ </a:t>
            </a:r>
            <a:r>
              <a:rPr lang="en-US" altLang="ko-KR" sz="1600" b="1"/>
              <a:t>(T</a:t>
            </a:r>
            <a:r>
              <a:rPr lang="en-US" altLang="ko-KR" sz="1600" b="1" dirty="0">
                <a:solidFill>
                  <a:srgbClr val="FF0000"/>
                </a:solidFill>
              </a:rPr>
              <a:t>P</a:t>
            </a:r>
            <a:r>
              <a:rPr lang="en-US" altLang="ko-KR" sz="1600" b="1"/>
              <a:t> + F</a:t>
            </a:r>
            <a:r>
              <a:rPr lang="en-US" altLang="ko-KR" sz="1600" b="1" dirty="0">
                <a:solidFill>
                  <a:srgbClr val="FF0000"/>
                </a:solidFill>
              </a:rPr>
              <a:t>P</a:t>
            </a:r>
            <a:r>
              <a:rPr lang="en-US" altLang="ko-KR" sz="1600" b="1"/>
              <a:t>)</a:t>
            </a:r>
            <a:endParaRPr lang="en-US" altLang="ko-KR" sz="1600" b="1" dirty="0"/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ko-KR" altLang="en-US" sz="1400">
                <a:solidFill>
                  <a:srgbClr val="0000FF"/>
                </a:solidFill>
              </a:rPr>
              <a:t>모델이 </a:t>
            </a:r>
            <a:r>
              <a:rPr lang="en-US" altLang="ko-KR" sz="1400">
                <a:solidFill>
                  <a:srgbClr val="0000FF"/>
                </a:solidFill>
              </a:rPr>
              <a:t>“</a:t>
            </a:r>
            <a:r>
              <a:rPr lang="en-US" altLang="ko-KR" sz="1400" b="1">
                <a:solidFill>
                  <a:srgbClr val="FF0000"/>
                </a:solidFill>
              </a:rPr>
              <a:t>positive</a:t>
            </a:r>
            <a:r>
              <a:rPr lang="ko-KR" altLang="en-US" sz="1400">
                <a:solidFill>
                  <a:srgbClr val="0000FF"/>
                </a:solidFill>
              </a:rPr>
              <a:t>다</a:t>
            </a:r>
            <a:r>
              <a:rPr lang="en-US" altLang="ko-KR" sz="1400">
                <a:solidFill>
                  <a:srgbClr val="0000FF"/>
                </a:solidFill>
              </a:rPr>
              <a:t>~”</a:t>
            </a:r>
            <a:r>
              <a:rPr lang="ko-KR" altLang="en-US" sz="1400">
                <a:solidFill>
                  <a:srgbClr val="0000FF"/>
                </a:solidFill>
              </a:rPr>
              <a:t>라고 한 예측 중에서</a:t>
            </a:r>
            <a:r>
              <a:rPr lang="en-US" altLang="ko-KR" sz="1400">
                <a:solidFill>
                  <a:srgbClr val="0000FF"/>
                </a:solidFill>
              </a:rPr>
              <a:t>, </a:t>
            </a:r>
            <a:r>
              <a:rPr lang="ko-KR" altLang="en-US" sz="1400">
                <a:solidFill>
                  <a:srgbClr val="0000FF"/>
                </a:solidFill>
              </a:rPr>
              <a:t>예측한 값이 </a:t>
            </a:r>
            <a:r>
              <a:rPr lang="ko-KR" altLang="en-US" sz="1400" b="1">
                <a:solidFill>
                  <a:srgbClr val="00B050"/>
                </a:solidFill>
              </a:rPr>
              <a:t>실제 맞는지</a:t>
            </a:r>
            <a:r>
              <a:rPr lang="en-US" altLang="ko-KR" sz="1400" b="1">
                <a:solidFill>
                  <a:srgbClr val="00B050"/>
                </a:solidFill>
              </a:rPr>
              <a:t>(true)</a:t>
            </a:r>
            <a:r>
              <a:rPr lang="ko-KR" altLang="en-US" sz="1400" b="1">
                <a:solidFill>
                  <a:srgbClr val="00B050"/>
                </a:solidFill>
              </a:rPr>
              <a:t>에 대한 정도</a:t>
            </a:r>
            <a:endParaRPr lang="en-US" altLang="ko-KR" sz="1400" b="1">
              <a:solidFill>
                <a:srgbClr val="00B050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ko-KR" altLang="en-US" sz="1400" b="1">
                <a:solidFill>
                  <a:srgbClr val="00B050"/>
                </a:solidFill>
              </a:rPr>
              <a:t>즉</a:t>
            </a:r>
            <a:r>
              <a:rPr lang="en-US" altLang="ko-KR" sz="1400" b="1">
                <a:solidFill>
                  <a:srgbClr val="00B050"/>
                </a:solidFill>
              </a:rPr>
              <a:t>, </a:t>
            </a:r>
            <a:r>
              <a:rPr lang="ko-KR" altLang="en-US" sz="1400" b="1">
                <a:solidFill>
                  <a:srgbClr val="00B050"/>
                </a:solidFill>
              </a:rPr>
              <a:t>탐지했다고 주장하는 것 중에서</a:t>
            </a:r>
            <a:r>
              <a:rPr lang="en-US" altLang="ko-KR" sz="1400" b="1">
                <a:solidFill>
                  <a:srgbClr val="00B050"/>
                </a:solidFill>
              </a:rPr>
              <a:t>(</a:t>
            </a:r>
            <a:r>
              <a:rPr lang="ko-KR" altLang="en-US" sz="1400" b="1">
                <a:solidFill>
                  <a:srgbClr val="00B050"/>
                </a:solidFill>
              </a:rPr>
              <a:t>즉</a:t>
            </a:r>
            <a:r>
              <a:rPr lang="en-US" altLang="ko-KR" sz="1400" b="1">
                <a:solidFill>
                  <a:srgbClr val="00B050"/>
                </a:solidFill>
              </a:rPr>
              <a:t>, positive), </a:t>
            </a:r>
            <a:r>
              <a:rPr lang="ko-KR" altLang="en-US" sz="1400" b="1">
                <a:solidFill>
                  <a:srgbClr val="00B050"/>
                </a:solidFill>
              </a:rPr>
              <a:t>그 예측이 정확히 맞는 경우</a:t>
            </a:r>
            <a:endParaRPr lang="en-US" altLang="ko-KR" sz="1400" b="1" dirty="0">
              <a:solidFill>
                <a:srgbClr val="00B050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</a:pPr>
            <a:r>
              <a:rPr lang="ko-KR" altLang="en-US" sz="1600" b="1" dirty="0" err="1"/>
              <a:t>재현율</a:t>
            </a:r>
            <a:r>
              <a:rPr lang="en-US" altLang="ko-KR" sz="1600" b="1" dirty="0"/>
              <a:t>(</a:t>
            </a:r>
            <a:r>
              <a:rPr lang="en-US" altLang="ko-KR" sz="1600" b="1"/>
              <a:t>Recall) : </a:t>
            </a:r>
            <a:r>
              <a:rPr lang="en-US" altLang="ko-KR" sz="1600" b="1" dirty="0"/>
              <a:t>TP</a:t>
            </a:r>
            <a:r>
              <a:rPr lang="ko-KR" altLang="en-US" sz="1600" b="1" dirty="0"/>
              <a:t> </a:t>
            </a:r>
            <a:r>
              <a:rPr lang="en-US" altLang="ko-KR" sz="1600" b="1" dirty="0"/>
              <a:t>/ (TP + </a:t>
            </a:r>
            <a:r>
              <a:rPr lang="en-US" altLang="ko-KR" sz="1600" b="1"/>
              <a:t>FN)  (sensitivity</a:t>
            </a:r>
            <a:r>
              <a:rPr lang="ko-KR" altLang="en-US" sz="1600" b="1"/>
              <a:t>라고도 함</a:t>
            </a:r>
            <a:r>
              <a:rPr lang="en-US" altLang="ko-KR" sz="1600" b="1"/>
              <a:t>)</a:t>
            </a:r>
            <a:endParaRPr lang="en-US" altLang="ko-KR" sz="1600" b="1" dirty="0"/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ko-KR" altLang="en-US" sz="1400" dirty="0">
                <a:solidFill>
                  <a:srgbClr val="C00000"/>
                </a:solidFill>
              </a:rPr>
              <a:t>실제로 </a:t>
            </a:r>
            <a:r>
              <a:rPr lang="en-US" altLang="ko-KR" sz="1400" dirty="0">
                <a:solidFill>
                  <a:srgbClr val="C00000"/>
                </a:solidFill>
              </a:rPr>
              <a:t>True</a:t>
            </a:r>
            <a:r>
              <a:rPr lang="ko-KR" altLang="en-US" sz="1400">
                <a:solidFill>
                  <a:srgbClr val="C00000"/>
                </a:solidFill>
              </a:rPr>
              <a:t>인 값들</a:t>
            </a:r>
            <a:r>
              <a:rPr lang="en-US" altLang="ko-KR" sz="1400">
                <a:solidFill>
                  <a:srgbClr val="C00000"/>
                </a:solidFill>
              </a:rPr>
              <a:t>(TP</a:t>
            </a:r>
            <a:r>
              <a:rPr lang="ko-KR" altLang="en-US" sz="1400">
                <a:solidFill>
                  <a:srgbClr val="C00000"/>
                </a:solidFill>
              </a:rPr>
              <a:t>와 </a:t>
            </a:r>
            <a:r>
              <a:rPr lang="en-US" altLang="ko-KR" sz="1400">
                <a:solidFill>
                  <a:srgbClr val="C00000"/>
                </a:solidFill>
              </a:rPr>
              <a:t>FN)</a:t>
            </a:r>
            <a:r>
              <a:rPr lang="ko-KR" altLang="en-US" sz="1400">
                <a:solidFill>
                  <a:srgbClr val="C00000"/>
                </a:solidFill>
              </a:rPr>
              <a:t> </a:t>
            </a:r>
            <a:r>
              <a:rPr lang="ko-KR" altLang="en-US" sz="1400">
                <a:solidFill>
                  <a:srgbClr val="0000FF"/>
                </a:solidFill>
              </a:rPr>
              <a:t>중</a:t>
            </a:r>
            <a:r>
              <a:rPr lang="en-US" altLang="ko-KR" sz="1400">
                <a:solidFill>
                  <a:srgbClr val="0000FF"/>
                </a:solidFill>
              </a:rPr>
              <a:t>,</a:t>
            </a:r>
            <a:r>
              <a:rPr lang="ko-KR" altLang="en-US" sz="1400">
                <a:solidFill>
                  <a:srgbClr val="0000FF"/>
                </a:solidFill>
              </a:rPr>
              <a:t> </a:t>
            </a:r>
            <a:r>
              <a:rPr lang="ko-KR" altLang="en-US" sz="1400" dirty="0">
                <a:solidFill>
                  <a:srgbClr val="0000FF"/>
                </a:solidFill>
              </a:rPr>
              <a:t>모델이 잘 </a:t>
            </a:r>
            <a:r>
              <a:rPr lang="ko-KR" altLang="en-US" sz="1400">
                <a:solidFill>
                  <a:srgbClr val="0000FF"/>
                </a:solidFill>
              </a:rPr>
              <a:t>예측한 값</a:t>
            </a:r>
            <a:r>
              <a:rPr lang="en-US" altLang="ko-KR" sz="1400">
                <a:solidFill>
                  <a:srgbClr val="0000FF"/>
                </a:solidFill>
              </a:rPr>
              <a:t>(TP)</a:t>
            </a:r>
            <a:r>
              <a:rPr lang="ko-KR" altLang="en-US" sz="1400">
                <a:solidFill>
                  <a:srgbClr val="0000FF"/>
                </a:solidFill>
              </a:rPr>
              <a:t>의 비율</a:t>
            </a:r>
            <a:endParaRPr lang="en-US" altLang="ko-KR" sz="140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</a:pPr>
            <a:r>
              <a:rPr lang="en-US" altLang="ko-KR" sz="1600" b="1" dirty="0"/>
              <a:t>F1 Score: 2 x (</a:t>
            </a:r>
            <a:r>
              <a:rPr lang="ko-KR" altLang="en-US" sz="1600" b="1" dirty="0"/>
              <a:t>정밀도 </a:t>
            </a:r>
            <a:r>
              <a:rPr lang="en-US" altLang="ko-KR" sz="1600" b="1" dirty="0"/>
              <a:t>x </a:t>
            </a:r>
            <a:r>
              <a:rPr lang="ko-KR" altLang="en-US" sz="1600" b="1" dirty="0" err="1"/>
              <a:t>재현율</a:t>
            </a:r>
            <a:r>
              <a:rPr lang="en-US" altLang="ko-KR" sz="1600" b="1" dirty="0"/>
              <a:t>) / (</a:t>
            </a:r>
            <a:r>
              <a:rPr lang="ko-KR" altLang="en-US" sz="1600" b="1" dirty="0"/>
              <a:t>정밀도 </a:t>
            </a:r>
            <a:r>
              <a:rPr lang="en-US" altLang="ko-KR" sz="1600" b="1" dirty="0"/>
              <a:t>+ </a:t>
            </a:r>
            <a:r>
              <a:rPr lang="ko-KR" altLang="en-US" sz="1600" b="1" dirty="0" err="1"/>
              <a:t>재현율</a:t>
            </a:r>
            <a:r>
              <a:rPr lang="en-US" altLang="ko-KR" sz="1600" b="1" dirty="0"/>
              <a:t>)</a:t>
            </a:r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ko-KR" altLang="en-US" sz="1400">
                <a:solidFill>
                  <a:srgbClr val="C00000"/>
                </a:solidFill>
              </a:rPr>
              <a:t>정밀도와 재현율의 중요성을 동일하게 보고 있음 </a:t>
            </a:r>
            <a:endParaRPr lang="en-US" altLang="ko-KR" sz="1400">
              <a:solidFill>
                <a:srgbClr val="C00000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ko-KR" altLang="en-US" sz="1400">
                <a:solidFill>
                  <a:srgbClr val="0000FF"/>
                </a:solidFill>
              </a:rPr>
              <a:t>정밀도와 </a:t>
            </a:r>
            <a:r>
              <a:rPr lang="ko-KR" altLang="en-US" sz="1400" dirty="0" err="1">
                <a:solidFill>
                  <a:srgbClr val="0000FF"/>
                </a:solidFill>
              </a:rPr>
              <a:t>재현율은</a:t>
            </a:r>
            <a:r>
              <a:rPr lang="ko-KR" altLang="en-US" sz="1400" dirty="0">
                <a:solidFill>
                  <a:srgbClr val="0000FF"/>
                </a:solidFill>
              </a:rPr>
              <a:t> 상호 보완할 수 있는 수준에서 적용되어야 함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r>
              <a:rPr lang="ko-KR" altLang="en-US" sz="1400" dirty="0">
                <a:solidFill>
                  <a:srgbClr val="0000FF"/>
                </a:solidFill>
              </a:rPr>
              <a:t>정밀도와 </a:t>
            </a:r>
            <a:r>
              <a:rPr lang="ko-KR" altLang="en-US" sz="1400" dirty="0" err="1">
                <a:solidFill>
                  <a:srgbClr val="0000FF"/>
                </a:solidFill>
              </a:rPr>
              <a:t>재현율을</a:t>
            </a:r>
            <a:r>
              <a:rPr lang="ko-KR" altLang="en-US" sz="1400" dirty="0">
                <a:solidFill>
                  <a:srgbClr val="0000FF"/>
                </a:solidFill>
              </a:rPr>
              <a:t> 결합한 지표를 </a:t>
            </a:r>
            <a:r>
              <a:rPr lang="en-US" altLang="ko-KR" sz="1400" dirty="0">
                <a:solidFill>
                  <a:srgbClr val="0000FF"/>
                </a:solidFill>
              </a:rPr>
              <a:t>F1 Score</a:t>
            </a:r>
            <a:r>
              <a:rPr lang="ko-KR" altLang="en-US" sz="1400" dirty="0" err="1">
                <a:solidFill>
                  <a:srgbClr val="0000FF"/>
                </a:solidFill>
              </a:rPr>
              <a:t>라고</a:t>
            </a:r>
            <a:r>
              <a:rPr lang="ko-KR" altLang="en-US" sz="1400" dirty="0">
                <a:solidFill>
                  <a:srgbClr val="0000FF"/>
                </a:solidFill>
              </a:rPr>
              <a:t> 함</a:t>
            </a: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628650" lvl="1" indent="0" eaLnBrk="0" fontAlgn="base" hangingPunct="0">
              <a:buNone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Arial" charset="0"/>
              <a:buChar char="–"/>
            </a:pPr>
            <a:endParaRPr lang="en-US" altLang="ko-KR" sz="1200" dirty="0">
              <a:solidFill>
                <a:srgbClr val="0000FF"/>
              </a:solidFill>
            </a:endParaRPr>
          </a:p>
          <a:p>
            <a:pPr marL="1028700" lvl="2" indent="0" eaLnBrk="0" fontAlgn="base" hangingPunct="0">
              <a:buNone/>
            </a:pPr>
            <a:endParaRPr lang="en-US" altLang="ko-KR" sz="1200" dirty="0">
              <a:solidFill>
                <a:srgbClr val="0000FF"/>
              </a:solidFill>
            </a:endParaRPr>
          </a:p>
          <a:p>
            <a:pPr marL="804863" lvl="1" indent="-176213" eaLnBrk="0" fontAlgn="base" hangingPunct="0">
              <a:buFont typeface="Arial" charset="0"/>
              <a:buChar char="–"/>
            </a:pPr>
            <a:endParaRPr lang="en-US" altLang="ko-KR" sz="14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Arial" charset="0"/>
              <a:buChar char="–"/>
            </a:pPr>
            <a:endParaRPr lang="en-US" altLang="ko-KR" sz="1200" dirty="0">
              <a:solidFill>
                <a:srgbClr val="0000FF"/>
              </a:solidFill>
            </a:endParaRPr>
          </a:p>
          <a:p>
            <a:pPr marL="1204913" lvl="2" indent="-176213" eaLnBrk="0" fontAlgn="base" hangingPunct="0">
              <a:buFont typeface="Arial" charset="0"/>
              <a:buChar char="–"/>
            </a:pPr>
            <a:endParaRPr lang="en-US" altLang="ko-KR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61640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"/>
            <a:ext cx="9144000" cy="6851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L 도형 5"/>
          <p:cNvSpPr/>
          <p:nvPr/>
        </p:nvSpPr>
        <p:spPr bwMode="auto">
          <a:xfrm flipH="1">
            <a:off x="-2" y="6014746"/>
            <a:ext cx="9147457" cy="836787"/>
          </a:xfrm>
          <a:custGeom>
            <a:avLst/>
            <a:gdLst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18778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22969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75356"/>
              <a:gd name="connsiteY0" fmla="*/ 0 h 786010"/>
              <a:gd name="connsiteX1" fmla="*/ 1758749 w 9375356"/>
              <a:gd name="connsiteY1" fmla="*/ 2181 h 786010"/>
              <a:gd name="connsiteX2" fmla="*/ 2425499 w 9375356"/>
              <a:gd name="connsiteY2" fmla="*/ 308368 h 786010"/>
              <a:gd name="connsiteX3" fmla="*/ 9375356 w 9375356"/>
              <a:gd name="connsiteY3" fmla="*/ 308368 h 786010"/>
              <a:gd name="connsiteX4" fmla="*/ 9375356 w 9375356"/>
              <a:gd name="connsiteY4" fmla="*/ 786010 h 786010"/>
              <a:gd name="connsiteX5" fmla="*/ 14288 w 9375356"/>
              <a:gd name="connsiteY5" fmla="*/ 786010 h 786010"/>
              <a:gd name="connsiteX6" fmla="*/ 0 w 9375356"/>
              <a:gd name="connsiteY6" fmla="*/ 0 h 786010"/>
              <a:gd name="connsiteX0" fmla="*/ 0 w 9375356"/>
              <a:gd name="connsiteY0" fmla="*/ 0 h 786010"/>
              <a:gd name="connsiteX1" fmla="*/ 1758749 w 9375356"/>
              <a:gd name="connsiteY1" fmla="*/ 2181 h 786010"/>
              <a:gd name="connsiteX2" fmla="*/ 2425499 w 9375356"/>
              <a:gd name="connsiteY2" fmla="*/ 308368 h 786010"/>
              <a:gd name="connsiteX3" fmla="*/ 9375356 w 9375356"/>
              <a:gd name="connsiteY3" fmla="*/ 308368 h 786010"/>
              <a:gd name="connsiteX4" fmla="*/ 9375356 w 9375356"/>
              <a:gd name="connsiteY4" fmla="*/ 786010 h 786010"/>
              <a:gd name="connsiteX5" fmla="*/ 2381 w 9375356"/>
              <a:gd name="connsiteY5" fmla="*/ 786010 h 786010"/>
              <a:gd name="connsiteX6" fmla="*/ 0 w 9375356"/>
              <a:gd name="connsiteY6" fmla="*/ 0 h 786010"/>
              <a:gd name="connsiteX0" fmla="*/ 2488 w 9373081"/>
              <a:gd name="connsiteY0" fmla="*/ 17447 h 783829"/>
              <a:gd name="connsiteX1" fmla="*/ 1756474 w 9373081"/>
              <a:gd name="connsiteY1" fmla="*/ 0 h 783829"/>
              <a:gd name="connsiteX2" fmla="*/ 2423224 w 9373081"/>
              <a:gd name="connsiteY2" fmla="*/ 306187 h 783829"/>
              <a:gd name="connsiteX3" fmla="*/ 9373081 w 9373081"/>
              <a:gd name="connsiteY3" fmla="*/ 306187 h 783829"/>
              <a:gd name="connsiteX4" fmla="*/ 9373081 w 9373081"/>
              <a:gd name="connsiteY4" fmla="*/ 783829 h 783829"/>
              <a:gd name="connsiteX5" fmla="*/ 106 w 9373081"/>
              <a:gd name="connsiteY5" fmla="*/ 783829 h 783829"/>
              <a:gd name="connsiteX6" fmla="*/ 2488 w 9373081"/>
              <a:gd name="connsiteY6" fmla="*/ 17447 h 783829"/>
              <a:gd name="connsiteX0" fmla="*/ 2488 w 9373081"/>
              <a:gd name="connsiteY0" fmla="*/ 0 h 766382"/>
              <a:gd name="connsiteX1" fmla="*/ 1756474 w 9373081"/>
              <a:gd name="connsiteY1" fmla="*/ 0 h 766382"/>
              <a:gd name="connsiteX2" fmla="*/ 2423224 w 9373081"/>
              <a:gd name="connsiteY2" fmla="*/ 288740 h 766382"/>
              <a:gd name="connsiteX3" fmla="*/ 9373081 w 9373081"/>
              <a:gd name="connsiteY3" fmla="*/ 288740 h 766382"/>
              <a:gd name="connsiteX4" fmla="*/ 9373081 w 9373081"/>
              <a:gd name="connsiteY4" fmla="*/ 766382 h 766382"/>
              <a:gd name="connsiteX5" fmla="*/ 106 w 9373081"/>
              <a:gd name="connsiteY5" fmla="*/ 766382 h 766382"/>
              <a:gd name="connsiteX6" fmla="*/ 2488 w 9373081"/>
              <a:gd name="connsiteY6" fmla="*/ 0 h 766382"/>
              <a:gd name="connsiteX0" fmla="*/ 2488 w 9373081"/>
              <a:gd name="connsiteY0" fmla="*/ 0 h 766382"/>
              <a:gd name="connsiteX1" fmla="*/ 1756474 w 9373081"/>
              <a:gd name="connsiteY1" fmla="*/ 0 h 766382"/>
              <a:gd name="connsiteX2" fmla="*/ 2423224 w 9373081"/>
              <a:gd name="connsiteY2" fmla="*/ 288740 h 766382"/>
              <a:gd name="connsiteX3" fmla="*/ 9373081 w 9373081"/>
              <a:gd name="connsiteY3" fmla="*/ 288740 h 766382"/>
              <a:gd name="connsiteX4" fmla="*/ 9373081 w 9373081"/>
              <a:gd name="connsiteY4" fmla="*/ 766382 h 766382"/>
              <a:gd name="connsiteX5" fmla="*/ 106 w 9373081"/>
              <a:gd name="connsiteY5" fmla="*/ 766382 h 766382"/>
              <a:gd name="connsiteX6" fmla="*/ 2488 w 9373081"/>
              <a:gd name="connsiteY6" fmla="*/ 0 h 766382"/>
              <a:gd name="connsiteX0" fmla="*/ 2488 w 9373081"/>
              <a:gd name="connsiteY0" fmla="*/ 418 h 766800"/>
              <a:gd name="connsiteX1" fmla="*/ 1756474 w 9373081"/>
              <a:gd name="connsiteY1" fmla="*/ 418 h 766800"/>
              <a:gd name="connsiteX2" fmla="*/ 2423224 w 9373081"/>
              <a:gd name="connsiteY2" fmla="*/ 289158 h 766800"/>
              <a:gd name="connsiteX3" fmla="*/ 9373081 w 9373081"/>
              <a:gd name="connsiteY3" fmla="*/ 289158 h 766800"/>
              <a:gd name="connsiteX4" fmla="*/ 9373081 w 9373081"/>
              <a:gd name="connsiteY4" fmla="*/ 766800 h 766800"/>
              <a:gd name="connsiteX5" fmla="*/ 106 w 9373081"/>
              <a:gd name="connsiteY5" fmla="*/ 766800 h 766800"/>
              <a:gd name="connsiteX6" fmla="*/ 2488 w 9373081"/>
              <a:gd name="connsiteY6" fmla="*/ 418 h 766800"/>
              <a:gd name="connsiteX0" fmla="*/ 2488 w 9373081"/>
              <a:gd name="connsiteY0" fmla="*/ 0 h 766382"/>
              <a:gd name="connsiteX1" fmla="*/ 1756474 w 9373081"/>
              <a:gd name="connsiteY1" fmla="*/ 0 h 766382"/>
              <a:gd name="connsiteX2" fmla="*/ 2423224 w 9373081"/>
              <a:gd name="connsiteY2" fmla="*/ 288740 h 766382"/>
              <a:gd name="connsiteX3" fmla="*/ 9373081 w 9373081"/>
              <a:gd name="connsiteY3" fmla="*/ 288740 h 766382"/>
              <a:gd name="connsiteX4" fmla="*/ 9373081 w 9373081"/>
              <a:gd name="connsiteY4" fmla="*/ 766382 h 766382"/>
              <a:gd name="connsiteX5" fmla="*/ 106 w 9373081"/>
              <a:gd name="connsiteY5" fmla="*/ 766382 h 766382"/>
              <a:gd name="connsiteX6" fmla="*/ 2488 w 9373081"/>
              <a:gd name="connsiteY6" fmla="*/ 0 h 766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373081" h="766382">
                <a:moveTo>
                  <a:pt x="2488" y="0"/>
                </a:moveTo>
                <a:lnTo>
                  <a:pt x="1756474" y="0"/>
                </a:lnTo>
                <a:cubicBezTo>
                  <a:pt x="2043018" y="462"/>
                  <a:pt x="2107312" y="264481"/>
                  <a:pt x="2423224" y="288740"/>
                </a:cubicBezTo>
                <a:lnTo>
                  <a:pt x="9373081" y="288740"/>
                </a:lnTo>
                <a:lnTo>
                  <a:pt x="9373081" y="766382"/>
                </a:lnTo>
                <a:lnTo>
                  <a:pt x="106" y="766382"/>
                </a:lnTo>
                <a:cubicBezTo>
                  <a:pt x="-688" y="504379"/>
                  <a:pt x="3282" y="262003"/>
                  <a:pt x="2488" y="0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blurRad="50800" dist="38100" dir="16200000" rotWithShape="0">
              <a:prstClr val="black">
                <a:alpha val="13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1000" b="1">
              <a:solidFill>
                <a:schemeClr val="bg1"/>
              </a:solidFill>
              <a:latin typeface="나눔고딕 ExtraBold" pitchFamily="50" charset="-127"/>
              <a:ea typeface="나눔고딕 ExtraBold" pitchFamily="50" charset="-127"/>
            </a:endParaRPr>
          </a:p>
        </p:txBody>
      </p:sp>
      <p:sp>
        <p:nvSpPr>
          <p:cNvPr id="6" name="L 도형 5"/>
          <p:cNvSpPr/>
          <p:nvPr/>
        </p:nvSpPr>
        <p:spPr bwMode="auto">
          <a:xfrm flipH="1">
            <a:off x="0" y="6067704"/>
            <a:ext cx="9144000" cy="783829"/>
          </a:xfrm>
          <a:custGeom>
            <a:avLst/>
            <a:gdLst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18778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22969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87781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  <a:gd name="connsiteX0" fmla="*/ 0 w 9361068"/>
              <a:gd name="connsiteY0" fmla="*/ 0 h 783829"/>
              <a:gd name="connsiteX1" fmla="*/ 1744461 w 9361068"/>
              <a:gd name="connsiteY1" fmla="*/ 0 h 783829"/>
              <a:gd name="connsiteX2" fmla="*/ 2411211 w 9361068"/>
              <a:gd name="connsiteY2" fmla="*/ 306187 h 783829"/>
              <a:gd name="connsiteX3" fmla="*/ 9361068 w 9361068"/>
              <a:gd name="connsiteY3" fmla="*/ 306187 h 783829"/>
              <a:gd name="connsiteX4" fmla="*/ 9361068 w 9361068"/>
              <a:gd name="connsiteY4" fmla="*/ 783829 h 783829"/>
              <a:gd name="connsiteX5" fmla="*/ 0 w 9361068"/>
              <a:gd name="connsiteY5" fmla="*/ 783829 h 783829"/>
              <a:gd name="connsiteX6" fmla="*/ 0 w 9361068"/>
              <a:gd name="connsiteY6" fmla="*/ 0 h 7838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361068" h="783829">
                <a:moveTo>
                  <a:pt x="0" y="0"/>
                </a:moveTo>
                <a:lnTo>
                  <a:pt x="1744461" y="0"/>
                </a:lnTo>
                <a:cubicBezTo>
                  <a:pt x="2023861" y="462"/>
                  <a:pt x="2100061" y="299375"/>
                  <a:pt x="2411211" y="306187"/>
                </a:cubicBezTo>
                <a:lnTo>
                  <a:pt x="9361068" y="306187"/>
                </a:lnTo>
                <a:lnTo>
                  <a:pt x="9361068" y="783829"/>
                </a:lnTo>
                <a:lnTo>
                  <a:pt x="0" y="783829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100000">
                <a:srgbClr val="BEBEBE"/>
              </a:gs>
              <a:gs pos="0">
                <a:srgbClr val="ECECEC"/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1000" b="1" dirty="0">
              <a:solidFill>
                <a:schemeClr val="bg1"/>
              </a:solidFill>
              <a:latin typeface="나눔고딕 ExtraBold" pitchFamily="50" charset="-127"/>
              <a:ea typeface="나눔고딕 ExtraBold" pitchFamily="50" charset="-127"/>
            </a:endParaRPr>
          </a:p>
        </p:txBody>
      </p:sp>
      <p:pic>
        <p:nvPicPr>
          <p:cNvPr id="3080" name="Picture 8" descr="C:\Users\Donggeon Lee\Desktop\IoT\pnu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6412575"/>
            <a:ext cx="1428154" cy="360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그룹 3"/>
          <p:cNvGrpSpPr/>
          <p:nvPr/>
        </p:nvGrpSpPr>
        <p:grpSpPr>
          <a:xfrm>
            <a:off x="2658929" y="482438"/>
            <a:ext cx="4552758" cy="2247388"/>
            <a:chOff x="2755546" y="1488644"/>
            <a:chExt cx="4552758" cy="3006856"/>
          </a:xfrm>
        </p:grpSpPr>
        <p:sp>
          <p:nvSpPr>
            <p:cNvPr id="11" name="TextBox 10"/>
            <p:cNvSpPr txBox="1"/>
            <p:nvPr/>
          </p:nvSpPr>
          <p:spPr>
            <a:xfrm>
              <a:off x="3059832" y="2089767"/>
              <a:ext cx="3680239" cy="923330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ko-KR" altLang="en-US" sz="5400" b="1" dirty="0">
                  <a:ln w="76200">
                    <a:solidFill>
                      <a:srgbClr val="FFFFFF"/>
                    </a:solidFill>
                    <a:round/>
                  </a:ln>
                  <a:gradFill>
                    <a:gsLst>
                      <a:gs pos="0">
                        <a:srgbClr val="01A9F3"/>
                      </a:gs>
                      <a:gs pos="100000">
                        <a:srgbClr val="0079C2"/>
                      </a:gs>
                    </a:gsLst>
                    <a:lin ang="5400000" scaled="0"/>
                  </a:gradFill>
                  <a:latin typeface="나눔고딕 ExtraBold" pitchFamily="50" charset="-127"/>
                  <a:ea typeface="나눔고딕 ExtraBold" pitchFamily="50" charset="-127"/>
                </a:rPr>
                <a:t>감사합니다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060034" y="2089767"/>
              <a:ext cx="3559943" cy="92333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ko-KR" altLang="en-US" sz="5400" b="1" dirty="0">
                  <a:ln w="9525">
                    <a:noFill/>
                    <a:round/>
                  </a:ln>
                  <a:gradFill>
                    <a:gsLst>
                      <a:gs pos="0">
                        <a:srgbClr val="3BC18E"/>
                      </a:gs>
                      <a:gs pos="100000">
                        <a:srgbClr val="2C9072"/>
                      </a:gs>
                    </a:gsLst>
                    <a:lin ang="5400000" scaled="0"/>
                  </a:gra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나눔고딕 ExtraBold" pitchFamily="50" charset="-127"/>
                  <a:ea typeface="나눔고딕 ExtraBold" pitchFamily="50" charset="-127"/>
                </a:rPr>
                <a:t>감사합니다</a:t>
              </a:r>
            </a:p>
          </p:txBody>
        </p:sp>
        <p:pic>
          <p:nvPicPr>
            <p:cNvPr id="21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2322956" flipH="1" flipV="1">
              <a:off x="3314191" y="1488644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7849781" flipH="1" flipV="1">
              <a:off x="2786374" y="1792721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5081718" flipH="1" flipV="1">
              <a:off x="4667503" y="2573360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3278623" flipH="1" flipV="1">
              <a:off x="5862784" y="1815354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2618659" flipH="1" flipV="1">
              <a:off x="4548871" y="1810739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2618659" flipH="1" flipV="1">
              <a:off x="3791530" y="2304693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2322956" flipH="1" flipV="1">
              <a:off x="5173156" y="2161945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TextBox 32"/>
            <p:cNvSpPr txBox="1"/>
            <p:nvPr/>
          </p:nvSpPr>
          <p:spPr>
            <a:xfrm>
              <a:off x="3628065" y="3314673"/>
              <a:ext cx="3680239" cy="923330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ko-KR" sz="5400" b="1" dirty="0">
                  <a:ln w="76200">
                    <a:solidFill>
                      <a:srgbClr val="FFFFFF"/>
                    </a:solidFill>
                    <a:round/>
                  </a:ln>
                  <a:gradFill>
                    <a:gsLst>
                      <a:gs pos="0">
                        <a:srgbClr val="01A9F3"/>
                      </a:gs>
                      <a:gs pos="100000">
                        <a:srgbClr val="0079C2"/>
                      </a:gs>
                    </a:gsLst>
                    <a:lin ang="5400000" scaled="0"/>
                  </a:gradFill>
                  <a:latin typeface="나눔고딕 ExtraBold" pitchFamily="50" charset="-127"/>
                  <a:ea typeface="나눔고딕 ExtraBold" pitchFamily="50" charset="-127"/>
                </a:rPr>
                <a:t>Q &amp; A</a:t>
              </a:r>
              <a:endParaRPr lang="ko-KR" altLang="en-US" sz="5400" b="1" dirty="0">
                <a:ln w="76200">
                  <a:solidFill>
                    <a:srgbClr val="FFFFFF"/>
                  </a:solidFill>
                  <a:round/>
                </a:ln>
                <a:gradFill>
                  <a:gsLst>
                    <a:gs pos="0">
                      <a:srgbClr val="01A9F3"/>
                    </a:gs>
                    <a:gs pos="100000">
                      <a:srgbClr val="0079C2"/>
                    </a:gs>
                  </a:gsLst>
                  <a:lin ang="5400000" scaled="0"/>
                </a:gradFill>
                <a:latin typeface="나눔고딕 ExtraBold" pitchFamily="50" charset="-127"/>
                <a:ea typeface="나눔고딕 ExtraBold" pitchFamily="50" charset="-127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635315" y="3313903"/>
              <a:ext cx="3559943" cy="92333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altLang="ko-KR" sz="5400" b="1" dirty="0">
                  <a:ln w="9525">
                    <a:noFill/>
                    <a:round/>
                  </a:ln>
                  <a:gradFill>
                    <a:gsLst>
                      <a:gs pos="0">
                        <a:srgbClr val="01A9F3"/>
                      </a:gs>
                      <a:gs pos="100000">
                        <a:srgbClr val="0079C2"/>
                      </a:gs>
                    </a:gsLst>
                    <a:lin ang="5400000" scaled="0"/>
                  </a:gra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나눔고딕 ExtraBold" pitchFamily="50" charset="-127"/>
                  <a:ea typeface="나눔고딕 ExtraBold" pitchFamily="50" charset="-127"/>
                </a:rPr>
                <a:t>Q &amp; A</a:t>
              </a:r>
              <a:endParaRPr lang="ko-KR" altLang="en-US" sz="5400" b="1" dirty="0">
                <a:ln w="9525">
                  <a:noFill/>
                  <a:round/>
                </a:ln>
                <a:gradFill>
                  <a:gsLst>
                    <a:gs pos="0">
                      <a:srgbClr val="01A9F3"/>
                    </a:gs>
                    <a:gs pos="100000">
                      <a:srgbClr val="0079C2"/>
                    </a:gs>
                  </a:gsLst>
                  <a:lin ang="5400000" scaled="0"/>
                </a:gra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나눔고딕 ExtraBold" pitchFamily="50" charset="-127"/>
                <a:ea typeface="나눔고딕 ExtraBold" pitchFamily="50" charset="-127"/>
              </a:endParaRPr>
            </a:p>
          </p:txBody>
        </p:sp>
        <p:pic>
          <p:nvPicPr>
            <p:cNvPr id="34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7849781" flipH="1" flipV="1">
              <a:off x="3392288" y="3106729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" name="그림 152" descr="빛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3278623" flipH="1" flipV="1">
              <a:off x="5255090" y="3629983"/>
              <a:ext cx="803861" cy="865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7" name="모서리가 둥근 직사각형 36"/>
          <p:cNvSpPr/>
          <p:nvPr/>
        </p:nvSpPr>
        <p:spPr bwMode="auto">
          <a:xfrm>
            <a:off x="2569114" y="2914661"/>
            <a:ext cx="4235133" cy="2749669"/>
          </a:xfrm>
          <a:prstGeom prst="roundRect">
            <a:avLst/>
          </a:prstGeom>
          <a:gradFill flip="none" rotWithShape="1">
            <a:gsLst>
              <a:gs pos="100000">
                <a:schemeClr val="accent5">
                  <a:lumMod val="20000"/>
                  <a:lumOff val="80000"/>
                </a:schemeClr>
              </a:gs>
              <a:gs pos="19000">
                <a:srgbClr val="FFFFFF">
                  <a:alpha val="10000"/>
                </a:srgbClr>
              </a:gs>
              <a:gs pos="5000">
                <a:schemeClr val="bg1">
                  <a:alpha val="0"/>
                </a:schemeClr>
              </a:gs>
              <a:gs pos="63000">
                <a:srgbClr val="DBEEF4"/>
              </a:gs>
              <a:gs pos="30000">
                <a:srgbClr val="DBEEF4"/>
              </a:gs>
              <a:gs pos="21000">
                <a:schemeClr val="accent5">
                  <a:lumMod val="20000"/>
                  <a:lumOff val="80000"/>
                  <a:alpha val="30000"/>
                </a:schemeClr>
              </a:gs>
            </a:gsLst>
            <a:lin ang="162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ko-KR" altLang="en-US" sz="1000" b="1" dirty="0">
              <a:solidFill>
                <a:schemeClr val="bg1"/>
              </a:solidFill>
            </a:endParaRPr>
          </a:p>
        </p:txBody>
      </p:sp>
      <p:sp>
        <p:nvSpPr>
          <p:cNvPr id="38" name="직사각형 37"/>
          <p:cNvSpPr/>
          <p:nvPr/>
        </p:nvSpPr>
        <p:spPr>
          <a:xfrm>
            <a:off x="2773956" y="2968158"/>
            <a:ext cx="3892411" cy="203132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ko-KR" altLang="en-US" dirty="0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부산대학교 </a:t>
            </a:r>
            <a:r>
              <a:rPr lang="ko-KR" altLang="en-US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전기컴퓨터공학부 </a:t>
            </a:r>
            <a:endParaRPr lang="en-US" altLang="ko-KR">
              <a:solidFill>
                <a:schemeClr val="tx2"/>
              </a:solidFill>
              <a:latin typeface="맑은 고딕" pitchFamily="50" charset="-127"/>
              <a:ea typeface="맑은 고딕" pitchFamily="50" charset="-127"/>
            </a:endParaRPr>
          </a:p>
          <a:p>
            <a:pPr algn="ctr"/>
            <a:r>
              <a:rPr lang="ko-KR" altLang="en-US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부산대학교 </a:t>
            </a:r>
            <a:r>
              <a:rPr lang="ko-KR" altLang="en-US" dirty="0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사물인터넷 연구센터장</a:t>
            </a:r>
            <a:endParaRPr lang="en-US" altLang="ko-KR" dirty="0">
              <a:solidFill>
                <a:schemeClr val="tx2"/>
              </a:solidFill>
              <a:latin typeface="맑은 고딕" pitchFamily="50" charset="-127"/>
              <a:ea typeface="맑은 고딕" pitchFamily="50" charset="-127"/>
            </a:endParaRPr>
          </a:p>
          <a:p>
            <a:pPr algn="ctr"/>
            <a:r>
              <a:rPr lang="ko-KR" altLang="en-US" dirty="0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부산대 블록체인 플랫폼 연구센터장</a:t>
            </a:r>
            <a:endParaRPr lang="en-US" altLang="ko-KR" dirty="0">
              <a:solidFill>
                <a:schemeClr val="tx2"/>
              </a:solidFill>
              <a:latin typeface="맑은 고딕" pitchFamily="50" charset="-127"/>
              <a:ea typeface="맑은 고딕" pitchFamily="50" charset="-127"/>
            </a:endParaRPr>
          </a:p>
          <a:p>
            <a:pPr algn="ctr"/>
            <a:r>
              <a:rPr lang="ko-KR" altLang="en-US" dirty="0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부산대 융합보안대학원 </a:t>
            </a:r>
            <a:r>
              <a:rPr lang="ko-KR" altLang="en-US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책임교수 </a:t>
            </a:r>
            <a:endParaRPr lang="en-US" altLang="ko-KR">
              <a:solidFill>
                <a:schemeClr val="tx2"/>
              </a:solidFill>
              <a:latin typeface="맑은 고딕" pitchFamily="50" charset="-127"/>
              <a:ea typeface="맑은 고딕" pitchFamily="50" charset="-127"/>
            </a:endParaRPr>
          </a:p>
          <a:p>
            <a:pPr algn="ctr"/>
            <a:endParaRPr lang="en-US" altLang="ko-KR" dirty="0">
              <a:solidFill>
                <a:schemeClr val="tx2"/>
              </a:solidFill>
              <a:latin typeface="맑은 고딕" pitchFamily="50" charset="-127"/>
              <a:ea typeface="맑은 고딕" pitchFamily="50" charset="-127"/>
            </a:endParaRPr>
          </a:p>
          <a:p>
            <a:pPr algn="ctr"/>
            <a:r>
              <a:rPr lang="ko-KR" altLang="en-US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김호원</a:t>
            </a:r>
            <a:endParaRPr lang="en-US" altLang="ko-KR">
              <a:solidFill>
                <a:schemeClr val="tx2"/>
              </a:solidFill>
              <a:latin typeface="맑은 고딕" pitchFamily="50" charset="-127"/>
              <a:ea typeface="맑은 고딕" pitchFamily="50" charset="-127"/>
            </a:endParaRPr>
          </a:p>
          <a:p>
            <a:pPr algn="ctr"/>
            <a:r>
              <a:rPr lang="en-US" altLang="ko-KR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howonkim</a:t>
            </a:r>
            <a:r>
              <a:rPr lang="en-US" altLang="ko-KR" dirty="0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rPr>
              <a:t>@pusan.ac.kr</a:t>
            </a:r>
          </a:p>
        </p:txBody>
      </p:sp>
      <p:sp>
        <p:nvSpPr>
          <p:cNvPr id="23" name="슬라이드 번호 개체 틀 4"/>
          <p:cNvSpPr txBox="1">
            <a:spLocks/>
          </p:cNvSpPr>
          <p:nvPr/>
        </p:nvSpPr>
        <p:spPr>
          <a:xfrm>
            <a:off x="4283968" y="6561131"/>
            <a:ext cx="64807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algn="ctr">
              <a:defRPr sz="1200">
                <a:latin typeface="나눔고딕 ExtraBold" pitchFamily="50" charset="-127"/>
                <a:ea typeface="나눔고딕 ExtraBold" pitchFamily="50" charset="-127"/>
              </a:defRPr>
            </a:lvl1pPr>
          </a:lstStyle>
          <a:p>
            <a:fld id="{6BCCB3AF-423D-41CB-AFF9-3007F6A07770}" type="slidenum">
              <a:rPr lang="ko-KR" altLang="en-US"/>
              <a:pPr/>
              <a:t>4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052283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그룹 4">
            <a:extLst>
              <a:ext uri="{FF2B5EF4-FFF2-40B4-BE49-F238E27FC236}">
                <a16:creationId xmlns:a16="http://schemas.microsoft.com/office/drawing/2014/main" id="{DB085CED-8DEB-42D7-83B6-90F6A2F9FEA2}"/>
              </a:ext>
            </a:extLst>
          </p:cNvPr>
          <p:cNvGrpSpPr/>
          <p:nvPr/>
        </p:nvGrpSpPr>
        <p:grpSpPr>
          <a:xfrm>
            <a:off x="323528" y="1988840"/>
            <a:ext cx="8135937" cy="4479925"/>
            <a:chOff x="636588" y="2220913"/>
            <a:chExt cx="8135937" cy="4479925"/>
          </a:xfrm>
        </p:grpSpPr>
        <p:pic>
          <p:nvPicPr>
            <p:cNvPr id="11269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6588" y="2220913"/>
              <a:ext cx="8135937" cy="4479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B55193B9-1440-405F-97AA-0EBD4C62CF13}"/>
                </a:ext>
              </a:extLst>
            </p:cNvPr>
            <p:cNvSpPr txBox="1"/>
            <p:nvPr/>
          </p:nvSpPr>
          <p:spPr>
            <a:xfrm>
              <a:off x="3635896" y="6317754"/>
              <a:ext cx="295232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/>
                <a:t>&lt; </a:t>
              </a:r>
              <a:r>
                <a:rPr lang="ko-KR" altLang="en-US" sz="1400" b="1" dirty="0"/>
                <a:t>퍼셉트론의 구조 </a:t>
              </a:r>
              <a:r>
                <a:rPr lang="en-US" altLang="ko-KR" sz="1400" b="1" dirty="0"/>
                <a:t>&gt;</a:t>
              </a:r>
              <a:endParaRPr lang="ko-KR" altLang="en-US" sz="1400" b="1" dirty="0"/>
            </a:p>
          </p:txBody>
        </p:sp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BA84D257-7FAF-4AFD-B041-F8C27D74D3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구조와 원리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 latinLnBrk="0">
              <a:spcBef>
                <a:spcPts val="0"/>
              </a:spcBef>
              <a:buBlip>
                <a:blip r:embed="rId3"/>
              </a:buBlip>
            </a:pPr>
            <a:r>
              <a:rPr lang="ko-KR" altLang="en-US" sz="2000" b="1" dirty="0">
                <a:latin typeface="나눔고딕 ExtraBold" pitchFamily="50" charset="-127"/>
                <a:ea typeface="나눔고딕 ExtraBold" pitchFamily="50" charset="-127"/>
              </a:rPr>
              <a:t>구조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ko-KR" altLang="en-US" sz="1800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입력층</a:t>
            </a:r>
            <a:r>
              <a:rPr lang="en-US" altLang="ko-KR" sz="1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en-US" altLang="ko-KR" sz="1800" i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d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+1</a:t>
            </a:r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개의 노드 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특징 벡터 </a:t>
            </a:r>
            <a:r>
              <a:rPr lang="en-US" altLang="ko-KR" sz="1800" b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x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=(</a:t>
            </a:r>
            <a:r>
              <a:rPr lang="en-US" altLang="ko-KR" sz="1800" i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x</a:t>
            </a:r>
            <a:r>
              <a:rPr lang="en-US" altLang="ko-KR" sz="1800" baseline="-250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…,</a:t>
            </a:r>
            <a:r>
              <a:rPr lang="en-US" altLang="ko-KR" sz="1800" i="1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x</a:t>
            </a:r>
            <a:r>
              <a:rPr lang="en-US" altLang="ko-KR" sz="1800" i="1" baseline="-250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d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en-US" altLang="ko-KR" sz="1800" baseline="300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T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ko-KR" altLang="en-US" sz="1800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출력층</a:t>
            </a:r>
            <a:r>
              <a:rPr lang="en-US" altLang="ko-KR" sz="1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한 개의 노드 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따라서 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-</a:t>
            </a:r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부류 분류기</a:t>
            </a:r>
            <a:r>
              <a:rPr lang="en-US" altLang="ko-KR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ko-KR" altLang="en-US" sz="1800" dirty="0" err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에지와</a:t>
            </a:r>
            <a:r>
              <a:rPr lang="ko-KR" altLang="en-US" sz="18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가중치</a:t>
            </a:r>
          </a:p>
          <a:p>
            <a:pPr lvl="1" eaLnBrk="1" hangingPunct="1"/>
            <a:endParaRPr lang="ko-KR" altLang="en-US" sz="1600" dirty="0"/>
          </a:p>
        </p:txBody>
      </p:sp>
      <p:sp>
        <p:nvSpPr>
          <p:cNvPr id="335876" name="Rectangle 4"/>
          <p:cNvSpPr>
            <a:spLocks noChangeArrowheads="1"/>
          </p:cNvSpPr>
          <p:nvPr/>
        </p:nvSpPr>
        <p:spPr bwMode="auto">
          <a:xfrm>
            <a:off x="0" y="2149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A5CDA6AF-3DFE-45B8-B5F1-53442C48CC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5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CFC395-F1D0-4AE6-9E9D-87228FFBF57B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구조와 원리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/>
              <a:t>노드의 연산</a:t>
            </a: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입력 노드</a:t>
            </a:r>
            <a:r>
              <a:rPr lang="en-US" altLang="ko-KR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받은 신호를 단순히 전달</a:t>
            </a: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출력 노드</a:t>
            </a:r>
            <a:r>
              <a:rPr lang="en-US" altLang="ko-KR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합 계산과 활성 함수 계산</a:t>
            </a: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ko-KR" altLang="en-US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ko-KR" altLang="en-US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ko-KR" altLang="en-US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lvl="1" eaLnBrk="1" hangingPunct="1"/>
            <a:endParaRPr lang="ko-KR" altLang="en-US" dirty="0"/>
          </a:p>
          <a:p>
            <a:pPr lvl="1" eaLnBrk="1" hangingPunct="1"/>
            <a:endParaRPr lang="ko-KR" altLang="en-US" dirty="0"/>
          </a:p>
          <a:p>
            <a:pPr eaLnBrk="1" hangingPunct="1"/>
            <a:endParaRPr lang="ko-KR" altLang="en-US" dirty="0"/>
          </a:p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/>
              <a:t>퍼셉트론은 선형 분류기</a:t>
            </a:r>
          </a:p>
          <a:p>
            <a:pPr eaLnBrk="1" hangingPunct="1"/>
            <a:endParaRPr lang="ko-KR" altLang="en-US" dirty="0"/>
          </a:p>
          <a:p>
            <a:pPr lvl="1" eaLnBrk="1" hangingPunct="1"/>
            <a:endParaRPr lang="ko-KR" altLang="en-US" dirty="0"/>
          </a:p>
        </p:txBody>
      </p:sp>
      <p:sp>
        <p:nvSpPr>
          <p:cNvPr id="2857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42FEE65F-D66A-4CE0-9047-B0C411EF19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6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BA29857-5EAB-4EAE-9AE8-ADB42FC31739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426CB9D5-A8BF-45FC-B6BA-BAC4CD89786D}"/>
              </a:ext>
            </a:extLst>
          </p:cNvPr>
          <p:cNvGrpSpPr/>
          <p:nvPr/>
        </p:nvGrpSpPr>
        <p:grpSpPr>
          <a:xfrm>
            <a:off x="0" y="1796201"/>
            <a:ext cx="9144000" cy="3362563"/>
            <a:chOff x="0" y="1796201"/>
            <a:chExt cx="9144000" cy="3362563"/>
          </a:xfrm>
        </p:grpSpPr>
        <p:sp>
          <p:nvSpPr>
            <p:cNvPr id="285701" name="Rectangle 5"/>
            <p:cNvSpPr>
              <a:spLocks noChangeArrowheads="1"/>
            </p:cNvSpPr>
            <p:nvPr/>
          </p:nvSpPr>
          <p:spPr bwMode="auto">
            <a:xfrm>
              <a:off x="0" y="300513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5703" name="Rectangle 7"/>
            <p:cNvSpPr>
              <a:spLocks noChangeArrowheads="1"/>
            </p:cNvSpPr>
            <p:nvPr/>
          </p:nvSpPr>
          <p:spPr bwMode="auto">
            <a:xfrm>
              <a:off x="0" y="3205163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pic>
          <p:nvPicPr>
            <p:cNvPr id="12294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5596" y="1796201"/>
              <a:ext cx="7272808" cy="1459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95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730" y="4217727"/>
              <a:ext cx="7188475" cy="94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72DE81F-EB87-47F6-B046-857BCC408732}"/>
                </a:ext>
              </a:extLst>
            </p:cNvPr>
            <p:cNvSpPr txBox="1"/>
            <p:nvPr/>
          </p:nvSpPr>
          <p:spPr>
            <a:xfrm>
              <a:off x="7452320" y="2374142"/>
              <a:ext cx="117013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400" b="1" dirty="0"/>
                <a:t> 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6BE023C-8F04-4807-B008-F4C7519570C7}"/>
                </a:ext>
              </a:extLst>
            </p:cNvPr>
            <p:cNvSpPr txBox="1"/>
            <p:nvPr/>
          </p:nvSpPr>
          <p:spPr>
            <a:xfrm>
              <a:off x="7080120" y="4534356"/>
              <a:ext cx="117013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z="1400" b="1" dirty="0"/>
                <a:t> 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/>
              <a:t>구조와 원리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/>
              <a:t> </a:t>
            </a:r>
            <a:r>
              <a:rPr lang="en-US" altLang="ko-KR" sz="2000" b="1" dirty="0"/>
              <a:t> </a:t>
            </a:r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  <a:p>
            <a:pPr eaLnBrk="1" hangingPunct="1"/>
            <a:endParaRPr lang="en-US" altLang="ko-KR" dirty="0"/>
          </a:p>
        </p:txBody>
      </p:sp>
      <p:sp>
        <p:nvSpPr>
          <p:cNvPr id="286729" name="Rectangle 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BD9BF520-33CB-492D-9FF8-9CB6955BA8EE}"/>
              </a:ext>
            </a:extLst>
          </p:cNvPr>
          <p:cNvGrpSpPr/>
          <p:nvPr/>
        </p:nvGrpSpPr>
        <p:grpSpPr>
          <a:xfrm>
            <a:off x="2627784" y="3879096"/>
            <a:ext cx="3577754" cy="835779"/>
            <a:chOff x="2627784" y="3879096"/>
            <a:chExt cx="3577754" cy="835779"/>
          </a:xfrm>
        </p:grpSpPr>
        <p:sp>
          <p:nvSpPr>
            <p:cNvPr id="286727" name="Rectangle 7"/>
            <p:cNvSpPr>
              <a:spLocks noChangeArrowheads="1"/>
            </p:cNvSpPr>
            <p:nvPr/>
          </p:nvSpPr>
          <p:spPr bwMode="auto">
            <a:xfrm>
              <a:off x="2627784" y="3879096"/>
              <a:ext cx="2997424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rPr>
                <a:t>이 퍼셉트론은 </a:t>
              </a:r>
              <a:r>
                <a:rPr kumimoji="1" lang="en-US" altLang="ko-KR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rPr>
                <a:t>w</a:t>
              </a:r>
              <a:r>
                <a:rPr kumimoji="1" lang="en-US" altLang="ko-KR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rPr>
                <a:t>=(1,1)</a:t>
              </a:r>
              <a:r>
                <a:rPr kumimoji="1" lang="en-US" altLang="ko-KR" sz="16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rPr>
                <a:t>T</a:t>
              </a:r>
              <a:r>
                <a:rPr kumimoji="1" lang="en-US" altLang="ko-KR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rPr>
                <a:t>, </a:t>
              </a:r>
              <a:r>
                <a:rPr kumimoji="1" lang="en-US" altLang="ko-KR" sz="16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rPr>
                <a:t>b</a:t>
              </a:r>
              <a:r>
                <a:rPr kumimoji="1" lang="en-US" altLang="ko-KR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rPr>
                <a:t>= - 0.5</a:t>
              </a:r>
            </a:p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ko-KR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  <a:cs typeface="+mn-cs"/>
              </a:endParaRPr>
            </a:p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ko-KR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ea"/>
                  <a:ea typeface="+mj-ea"/>
                  <a:cs typeface="+mn-cs"/>
                </a:rPr>
                <a:t>따라서 결정 직선은  </a:t>
              </a:r>
            </a:p>
          </p:txBody>
        </p:sp>
        <p:graphicFrame>
          <p:nvGraphicFramePr>
            <p:cNvPr id="1331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58802"/>
                </p:ext>
              </p:extLst>
            </p:nvPr>
          </p:nvGraphicFramePr>
          <p:xfrm>
            <a:off x="4452938" y="4398963"/>
            <a:ext cx="1752600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54100" imgH="190500" progId="Equation.3">
                    <p:embed/>
                  </p:oleObj>
                </mc:Choice>
                <mc:Fallback>
                  <p:oleObj name="Equation" r:id="rId3" imgW="1054100" imgH="190500" progId="Equation.3">
                    <p:embed/>
                    <p:pic>
                      <p:nvPicPr>
                        <p:cNvPr id="1331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938" y="4398963"/>
                          <a:ext cx="1752600" cy="315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31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sp>
        <p:nvSpPr>
          <p:cNvPr id="286733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ko-KR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굴림" charset="-127"/>
              <a:cs typeface="+mn-cs"/>
            </a:endParaRPr>
          </a:p>
        </p:txBody>
      </p:sp>
      <p:pic>
        <p:nvPicPr>
          <p:cNvPr id="13321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64970"/>
            <a:ext cx="2160902" cy="1783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4114" y="5198028"/>
            <a:ext cx="5099060" cy="847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2D00DF2-A51E-4B13-9340-265A1BD83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7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BFE5C59-840E-440D-B8F8-A7F6C49893B6}"/>
              </a:ext>
            </a:extLst>
          </p:cNvPr>
          <p:cNvSpPr txBox="1"/>
          <p:nvPr/>
        </p:nvSpPr>
        <p:spPr>
          <a:xfrm>
            <a:off x="83332" y="666614"/>
            <a:ext cx="27736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8775" lvl="1" eaLnBrk="0" fontAlgn="base" hangingPunct="0"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예</a:t>
            </a:r>
            <a:r>
              <a:rPr lang="en-US" altLang="ko-KR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</a:t>
            </a:r>
            <a:r>
              <a:rPr lang="en-US" altLang="ko-KR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OR</a:t>
            </a: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8D8A80F-8E9D-4836-AF29-163F891409A3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E89FA5F0-914D-444A-BA40-6486B84DB7DF}"/>
              </a:ext>
            </a:extLst>
          </p:cNvPr>
          <p:cNvGrpSpPr/>
          <p:nvPr/>
        </p:nvGrpSpPr>
        <p:grpSpPr>
          <a:xfrm>
            <a:off x="2248122" y="1259954"/>
            <a:ext cx="6608637" cy="2429800"/>
            <a:chOff x="2248122" y="1259954"/>
            <a:chExt cx="6608637" cy="2429800"/>
          </a:xfrm>
        </p:grpSpPr>
        <p:pic>
          <p:nvPicPr>
            <p:cNvPr id="13322" name="Picture 1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8122" y="1259954"/>
              <a:ext cx="6608637" cy="242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0299055-F745-4364-A788-8791C2091B0B}"/>
                </a:ext>
              </a:extLst>
            </p:cNvPr>
            <p:cNvSpPr txBox="1"/>
            <p:nvPr/>
          </p:nvSpPr>
          <p:spPr>
            <a:xfrm>
              <a:off x="3803861" y="3344544"/>
              <a:ext cx="295232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/>
                <a:t>&lt; </a:t>
              </a:r>
              <a:r>
                <a:rPr lang="ko-KR" altLang="en-US" sz="1400" b="1" dirty="0"/>
                <a:t>퍼셉트론의 예 </a:t>
              </a:r>
              <a:r>
                <a:rPr lang="en-US" altLang="ko-KR" sz="1400" b="1" dirty="0"/>
                <a:t> &gt;</a:t>
              </a:r>
              <a:endParaRPr lang="ko-KR" altLang="en-US" sz="1400" b="1" dirty="0"/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6A2AAA3-7016-455B-9A70-5A29C7941923}"/>
              </a:ext>
            </a:extLst>
          </p:cNvPr>
          <p:cNvSpPr txBox="1"/>
          <p:nvPr/>
        </p:nvSpPr>
        <p:spPr>
          <a:xfrm>
            <a:off x="2304114" y="4813281"/>
            <a:ext cx="46077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8775" lvl="1" eaLnBrk="0" fontAlgn="base" hangingPunct="0">
              <a:defRPr/>
            </a:pPr>
            <a:r>
              <a:rPr lang="ko-KR" altLang="en-US" sz="1600" dirty="0">
                <a:solidFill>
                  <a:srgbClr val="0000CC"/>
                </a:solidFill>
                <a:latin typeface="+mj-ea"/>
                <a:ea typeface="+mj-ea"/>
              </a:rPr>
              <a:t>이 경우</a:t>
            </a:r>
            <a:r>
              <a:rPr lang="en-US" altLang="ko-KR" sz="1600" dirty="0">
                <a:solidFill>
                  <a:srgbClr val="0000CC"/>
                </a:solidFill>
                <a:latin typeface="+mj-ea"/>
                <a:ea typeface="+mj-ea"/>
              </a:rPr>
              <a:t>, point c=(0,1)</a:t>
            </a:r>
            <a:r>
              <a:rPr lang="en-US" altLang="ko-KR" sz="1600" baseline="30000" dirty="0">
                <a:solidFill>
                  <a:srgbClr val="0000CC"/>
                </a:solidFill>
                <a:latin typeface="+mj-ea"/>
                <a:ea typeface="+mj-ea"/>
              </a:rPr>
              <a:t>T</a:t>
            </a:r>
            <a:r>
              <a:rPr lang="ko-KR" altLang="en-US" sz="1600" dirty="0">
                <a:solidFill>
                  <a:srgbClr val="0000CC"/>
                </a:solidFill>
                <a:latin typeface="+mj-ea"/>
                <a:ea typeface="+mj-ea"/>
              </a:rPr>
              <a:t>를 제대로 분류함</a:t>
            </a:r>
            <a:endParaRPr lang="en-US" altLang="ko-KR" sz="1600" dirty="0">
              <a:solidFill>
                <a:srgbClr val="0000CC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ko-KR" altLang="en-US" dirty="0"/>
              <a:t>학습과 인식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/>
              <a:t>퍼셉트론 학습이란</a:t>
            </a:r>
            <a:r>
              <a:rPr lang="en-US" altLang="ko-KR" sz="2000" b="1" dirty="0"/>
              <a:t>?</a:t>
            </a: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예</a:t>
            </a:r>
            <a:r>
              <a:rPr lang="en-US" altLang="ko-KR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AND </a:t>
            </a: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분류 문제</a:t>
            </a: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endParaRPr lang="ko-KR" altLang="en-US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grpSp>
        <p:nvGrpSpPr>
          <p:cNvPr id="2" name="그룹 1">
            <a:extLst>
              <a:ext uri="{FF2B5EF4-FFF2-40B4-BE49-F238E27FC236}">
                <a16:creationId xmlns:a16="http://schemas.microsoft.com/office/drawing/2014/main" id="{B0F15A84-27A1-474C-A7FB-32A0281219C6}"/>
              </a:ext>
            </a:extLst>
          </p:cNvPr>
          <p:cNvGrpSpPr/>
          <p:nvPr/>
        </p:nvGrpSpPr>
        <p:grpSpPr>
          <a:xfrm>
            <a:off x="139291" y="3696306"/>
            <a:ext cx="5696297" cy="2547522"/>
            <a:chOff x="1323975" y="3620340"/>
            <a:chExt cx="4148138" cy="1742235"/>
          </a:xfrm>
        </p:grpSpPr>
        <p:sp>
          <p:nvSpPr>
            <p:cNvPr id="287751" name="Text Box 7"/>
            <p:cNvSpPr txBox="1">
              <a:spLocks noChangeArrowheads="1"/>
            </p:cNvSpPr>
            <p:nvPr/>
          </p:nvSpPr>
          <p:spPr bwMode="auto">
            <a:xfrm>
              <a:off x="3209925" y="4067175"/>
              <a:ext cx="26035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1</a:t>
              </a:r>
            </a:p>
          </p:txBody>
        </p:sp>
        <p:sp>
          <p:nvSpPr>
            <p:cNvPr id="287752" name="Text Box 8"/>
            <p:cNvSpPr txBox="1">
              <a:spLocks noChangeArrowheads="1"/>
            </p:cNvSpPr>
            <p:nvPr/>
          </p:nvSpPr>
          <p:spPr bwMode="auto">
            <a:xfrm>
              <a:off x="3200400" y="4524375"/>
              <a:ext cx="30321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x</a:t>
              </a:r>
              <a:r>
                <a:rPr kumimoji="1" lang="en-US" altLang="ko-KR" sz="1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1</a:t>
              </a:r>
            </a:p>
          </p:txBody>
        </p:sp>
        <p:sp>
          <p:nvSpPr>
            <p:cNvPr id="287753" name="Text Box 9"/>
            <p:cNvSpPr txBox="1">
              <a:spLocks noChangeArrowheads="1"/>
            </p:cNvSpPr>
            <p:nvPr/>
          </p:nvSpPr>
          <p:spPr bwMode="auto">
            <a:xfrm>
              <a:off x="4002088" y="4154488"/>
              <a:ext cx="252412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?</a:t>
              </a:r>
            </a:p>
          </p:txBody>
        </p:sp>
        <p:sp>
          <p:nvSpPr>
            <p:cNvPr id="287754" name="Text Box 10"/>
            <p:cNvSpPr txBox="1">
              <a:spLocks noChangeArrowheads="1"/>
            </p:cNvSpPr>
            <p:nvPr/>
          </p:nvSpPr>
          <p:spPr bwMode="auto">
            <a:xfrm>
              <a:off x="4000500" y="4438650"/>
              <a:ext cx="25241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?</a:t>
              </a:r>
            </a:p>
          </p:txBody>
        </p:sp>
        <p:sp>
          <p:nvSpPr>
            <p:cNvPr id="287755" name="Text Box 11"/>
            <p:cNvSpPr txBox="1">
              <a:spLocks noChangeArrowheads="1"/>
            </p:cNvSpPr>
            <p:nvPr/>
          </p:nvSpPr>
          <p:spPr bwMode="auto">
            <a:xfrm>
              <a:off x="4000500" y="4695825"/>
              <a:ext cx="25241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?</a:t>
              </a:r>
            </a:p>
          </p:txBody>
        </p:sp>
        <p:sp>
          <p:nvSpPr>
            <p:cNvPr id="287756" name="Text Box 12"/>
            <p:cNvSpPr txBox="1">
              <a:spLocks noChangeArrowheads="1"/>
            </p:cNvSpPr>
            <p:nvPr/>
          </p:nvSpPr>
          <p:spPr bwMode="auto">
            <a:xfrm>
              <a:off x="5219700" y="4524375"/>
              <a:ext cx="25241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y</a:t>
              </a:r>
            </a:p>
          </p:txBody>
        </p:sp>
        <p:sp>
          <p:nvSpPr>
            <p:cNvPr id="287757" name="Text Box 13"/>
            <p:cNvSpPr txBox="1">
              <a:spLocks noChangeArrowheads="1"/>
            </p:cNvSpPr>
            <p:nvPr/>
          </p:nvSpPr>
          <p:spPr bwMode="auto">
            <a:xfrm>
              <a:off x="3200400" y="4953000"/>
              <a:ext cx="30321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x</a:t>
              </a:r>
              <a:r>
                <a:rPr kumimoji="1" lang="en-US" altLang="ko-KR" sz="1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2</a:t>
              </a:r>
            </a:p>
          </p:txBody>
        </p:sp>
        <p:sp>
          <p:nvSpPr>
            <p:cNvPr id="287758" name="Rectangle 14"/>
            <p:cNvSpPr>
              <a:spLocks noChangeArrowheads="1"/>
            </p:cNvSpPr>
            <p:nvPr/>
          </p:nvSpPr>
          <p:spPr bwMode="auto">
            <a:xfrm>
              <a:off x="1438275" y="5143500"/>
              <a:ext cx="122238" cy="122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60" name="Text Box 16"/>
            <p:cNvSpPr txBox="1">
              <a:spLocks noChangeArrowheads="1"/>
            </p:cNvSpPr>
            <p:nvPr/>
          </p:nvSpPr>
          <p:spPr bwMode="auto">
            <a:xfrm>
              <a:off x="1476375" y="4953000"/>
              <a:ext cx="26035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a</a:t>
              </a:r>
            </a:p>
          </p:txBody>
        </p:sp>
        <p:sp>
          <p:nvSpPr>
            <p:cNvPr id="287761" name="Text Box 17"/>
            <p:cNvSpPr txBox="1">
              <a:spLocks noChangeArrowheads="1"/>
            </p:cNvSpPr>
            <p:nvPr/>
          </p:nvSpPr>
          <p:spPr bwMode="auto">
            <a:xfrm>
              <a:off x="2238375" y="4962525"/>
              <a:ext cx="268288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b</a:t>
              </a:r>
            </a:p>
          </p:txBody>
        </p:sp>
        <p:sp>
          <p:nvSpPr>
            <p:cNvPr id="287762" name="Text Box 18"/>
            <p:cNvSpPr txBox="1">
              <a:spLocks noChangeArrowheads="1"/>
            </p:cNvSpPr>
            <p:nvPr/>
          </p:nvSpPr>
          <p:spPr bwMode="auto">
            <a:xfrm>
              <a:off x="1476375" y="4181475"/>
              <a:ext cx="25241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c</a:t>
              </a:r>
            </a:p>
          </p:txBody>
        </p:sp>
        <p:sp>
          <p:nvSpPr>
            <p:cNvPr id="287763" name="Text Box 19"/>
            <p:cNvSpPr txBox="1">
              <a:spLocks noChangeArrowheads="1"/>
            </p:cNvSpPr>
            <p:nvPr/>
          </p:nvSpPr>
          <p:spPr bwMode="auto">
            <a:xfrm>
              <a:off x="2238375" y="4181475"/>
              <a:ext cx="268288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굴림" charset="-127"/>
                  <a:cs typeface="+mn-cs"/>
                </a:rPr>
                <a:t>d</a:t>
              </a:r>
            </a:p>
          </p:txBody>
        </p:sp>
        <p:sp>
          <p:nvSpPr>
            <p:cNvPr id="287764" name="Oval 20"/>
            <p:cNvSpPr>
              <a:spLocks noChangeArrowheads="1"/>
            </p:cNvSpPr>
            <p:nvPr/>
          </p:nvSpPr>
          <p:spPr bwMode="auto">
            <a:xfrm>
              <a:off x="2190750" y="4362450"/>
              <a:ext cx="122238" cy="1222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66" name="Line 22"/>
            <p:cNvSpPr>
              <a:spLocks noChangeShapeType="1"/>
            </p:cNvSpPr>
            <p:nvPr/>
          </p:nvSpPr>
          <p:spPr bwMode="auto">
            <a:xfrm flipV="1">
              <a:off x="1495425" y="4067175"/>
              <a:ext cx="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67" name="Line 23"/>
            <p:cNvSpPr>
              <a:spLocks noChangeShapeType="1"/>
            </p:cNvSpPr>
            <p:nvPr/>
          </p:nvSpPr>
          <p:spPr bwMode="auto">
            <a:xfrm>
              <a:off x="1323975" y="5210175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68" name="Oval 24"/>
            <p:cNvSpPr>
              <a:spLocks noChangeArrowheads="1"/>
            </p:cNvSpPr>
            <p:nvPr/>
          </p:nvSpPr>
          <p:spPr bwMode="auto">
            <a:xfrm>
              <a:off x="3619500" y="5057775"/>
              <a:ext cx="122238" cy="1222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69" name="Oval 25"/>
            <p:cNvSpPr>
              <a:spLocks noChangeArrowheads="1"/>
            </p:cNvSpPr>
            <p:nvPr/>
          </p:nvSpPr>
          <p:spPr bwMode="auto">
            <a:xfrm>
              <a:off x="3619500" y="4600575"/>
              <a:ext cx="122238" cy="1222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70" name="Oval 26"/>
            <p:cNvSpPr>
              <a:spLocks noChangeArrowheads="1"/>
            </p:cNvSpPr>
            <p:nvPr/>
          </p:nvSpPr>
          <p:spPr bwMode="auto">
            <a:xfrm>
              <a:off x="3619500" y="4143375"/>
              <a:ext cx="122238" cy="1222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71" name="Line 27"/>
            <p:cNvSpPr>
              <a:spLocks noChangeShapeType="1"/>
            </p:cNvSpPr>
            <p:nvPr/>
          </p:nvSpPr>
          <p:spPr bwMode="auto">
            <a:xfrm>
              <a:off x="3467100" y="421005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72" name="Line 28"/>
            <p:cNvSpPr>
              <a:spLocks noChangeShapeType="1"/>
            </p:cNvSpPr>
            <p:nvPr/>
          </p:nvSpPr>
          <p:spPr bwMode="auto">
            <a:xfrm>
              <a:off x="3467100" y="512445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73" name="Line 29"/>
            <p:cNvSpPr>
              <a:spLocks noChangeShapeType="1"/>
            </p:cNvSpPr>
            <p:nvPr/>
          </p:nvSpPr>
          <p:spPr bwMode="auto">
            <a:xfrm>
              <a:off x="3467100" y="466725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74" name="Oval 30"/>
            <p:cNvSpPr>
              <a:spLocks noChangeArrowheads="1"/>
            </p:cNvSpPr>
            <p:nvPr/>
          </p:nvSpPr>
          <p:spPr bwMode="auto">
            <a:xfrm>
              <a:off x="4610100" y="4600575"/>
              <a:ext cx="122238" cy="1222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cxnSp>
          <p:nvCxnSpPr>
            <p:cNvPr id="287775" name="AutoShape 31"/>
            <p:cNvCxnSpPr>
              <a:cxnSpLocks noChangeShapeType="1"/>
              <a:stCxn id="287770" idx="6"/>
              <a:endCxn id="287774" idx="2"/>
            </p:cNvCxnSpPr>
            <p:nvPr/>
          </p:nvCxnSpPr>
          <p:spPr bwMode="auto">
            <a:xfrm>
              <a:off x="3741738" y="4205288"/>
              <a:ext cx="868362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87776" name="AutoShape 32"/>
            <p:cNvCxnSpPr>
              <a:cxnSpLocks noChangeShapeType="1"/>
              <a:stCxn id="287769" idx="6"/>
              <a:endCxn id="287774" idx="2"/>
            </p:cNvCxnSpPr>
            <p:nvPr/>
          </p:nvCxnSpPr>
          <p:spPr bwMode="auto">
            <a:xfrm>
              <a:off x="3741738" y="4662488"/>
              <a:ext cx="86836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87777" name="AutoShape 33"/>
            <p:cNvCxnSpPr>
              <a:cxnSpLocks noChangeShapeType="1"/>
              <a:stCxn id="287768" idx="6"/>
              <a:endCxn id="287774" idx="2"/>
            </p:cNvCxnSpPr>
            <p:nvPr/>
          </p:nvCxnSpPr>
          <p:spPr bwMode="auto">
            <a:xfrm flipV="1">
              <a:off x="3741738" y="4662488"/>
              <a:ext cx="868362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87778" name="AutoShape 34"/>
            <p:cNvCxnSpPr>
              <a:cxnSpLocks noChangeShapeType="1"/>
              <a:stCxn id="287774" idx="6"/>
              <a:endCxn id="287756" idx="1"/>
            </p:cNvCxnSpPr>
            <p:nvPr/>
          </p:nvCxnSpPr>
          <p:spPr bwMode="auto">
            <a:xfrm>
              <a:off x="4732338" y="4662488"/>
              <a:ext cx="48736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87779" name="Rectangle 35"/>
            <p:cNvSpPr>
              <a:spLocks noChangeArrowheads="1"/>
            </p:cNvSpPr>
            <p:nvPr/>
          </p:nvSpPr>
          <p:spPr bwMode="auto">
            <a:xfrm>
              <a:off x="1436688" y="4376738"/>
              <a:ext cx="122237" cy="122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80" name="Rectangle 36"/>
            <p:cNvSpPr>
              <a:spLocks noChangeArrowheads="1"/>
            </p:cNvSpPr>
            <p:nvPr/>
          </p:nvSpPr>
          <p:spPr bwMode="auto">
            <a:xfrm>
              <a:off x="2189163" y="5137150"/>
              <a:ext cx="122237" cy="122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굴림" charset="-127"/>
                <a:cs typeface="+mn-cs"/>
              </a:endParaRPr>
            </a:p>
          </p:txBody>
        </p:sp>
        <p:sp>
          <p:nvSpPr>
            <p:cNvPr id="287781" name="Rectangle 37"/>
            <p:cNvSpPr>
              <a:spLocks noChangeArrowheads="1"/>
            </p:cNvSpPr>
            <p:nvPr/>
          </p:nvSpPr>
          <p:spPr bwMode="auto">
            <a:xfrm>
              <a:off x="1616074" y="3620340"/>
              <a:ext cx="3040057" cy="3578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a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=(0,0)</a:t>
              </a:r>
              <a:r>
                <a:rPr kumimoji="1" lang="en-US" altLang="ko-KR" sz="1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T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  </a:t>
              </a:r>
              <a:r>
                <a:rPr kumimoji="1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b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=(1,0)</a:t>
              </a:r>
              <a:r>
                <a:rPr kumimoji="1" lang="en-US" altLang="ko-KR" sz="1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T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  </a:t>
              </a:r>
              <a:r>
                <a:rPr kumimoji="1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c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=(0,1)</a:t>
              </a:r>
              <a:r>
                <a:rPr kumimoji="1" lang="en-US" altLang="ko-KR" sz="1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T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  </a:t>
              </a:r>
              <a:r>
                <a:rPr kumimoji="1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d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=(1,1)</a:t>
              </a:r>
              <a:r>
                <a:rPr kumimoji="1" lang="en-US" altLang="ko-KR" sz="1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T</a:t>
              </a:r>
              <a:endParaRPr kumimoji="1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굴림" charset="-127"/>
                <a:ea typeface="바탕" charset="-127"/>
                <a:cs typeface="Times New Roman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ko-KR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t</a:t>
              </a:r>
              <a:r>
                <a:rPr kumimoji="1" lang="en-US" altLang="ko-KR" sz="1400" b="0" i="1" u="none" strike="noStrike" kern="120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a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= -1       </a:t>
              </a:r>
              <a:r>
                <a:rPr kumimoji="1" lang="en-US" altLang="ko-KR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t</a:t>
              </a:r>
              <a:r>
                <a:rPr kumimoji="1" lang="en-US" altLang="ko-KR" sz="1400" b="0" i="1" u="none" strike="noStrike" kern="120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b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= -1       </a:t>
              </a:r>
              <a:r>
                <a:rPr kumimoji="1" lang="en-US" altLang="ko-KR" sz="14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t</a:t>
              </a:r>
              <a:r>
                <a:rPr kumimoji="1" lang="en-US" altLang="ko-KR" sz="1400" b="0" i="1" u="none" strike="noStrike" kern="1200" cap="none" spc="0" normalizeH="0" baseline="-3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c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= -1       </a:t>
              </a:r>
              <a:r>
                <a:rPr kumimoji="1" lang="en-US" altLang="ko-KR" sz="1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t</a:t>
              </a:r>
              <a:r>
                <a:rPr kumimoji="1" lang="en-US" altLang="ko-KR" sz="1400" b="0" i="1" u="none" strike="noStrike" kern="120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d</a:t>
              </a:r>
              <a:r>
                <a:rPr kumimoji="1" lang="en-US" altLang="ko-K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=1</a:t>
              </a:r>
              <a:r>
                <a:rPr kumimoji="1" lang="en-US" altLang="ko-KR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바탕" charset="-127"/>
                  <a:cs typeface="Times New Roman" charset="0"/>
                </a:rPr>
                <a:t> </a:t>
              </a:r>
              <a:endPara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굴림" charset="-127"/>
                <a:ea typeface="바탕" charset="-127"/>
                <a:cs typeface="Times New Roman" charset="0"/>
              </a:endParaRPr>
            </a:p>
          </p:txBody>
        </p:sp>
      </p:grpSp>
      <p:pic>
        <p:nvPicPr>
          <p:cNvPr id="14369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62" y="1178719"/>
            <a:ext cx="6746875" cy="149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직선 연결선 3">
            <a:extLst>
              <a:ext uri="{FF2B5EF4-FFF2-40B4-BE49-F238E27FC236}">
                <a16:creationId xmlns:a16="http://schemas.microsoft.com/office/drawing/2014/main" id="{7426ECC2-0630-44CB-A4B4-4D827AE096B7}"/>
              </a:ext>
            </a:extLst>
          </p:cNvPr>
          <p:cNvCxnSpPr/>
          <p:nvPr/>
        </p:nvCxnSpPr>
        <p:spPr>
          <a:xfrm>
            <a:off x="5835588" y="3332133"/>
            <a:ext cx="0" cy="2952258"/>
          </a:xfrm>
          <a:prstGeom prst="line">
            <a:avLst/>
          </a:prstGeom>
          <a:ln w="50800"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그림 5">
            <a:extLst>
              <a:ext uri="{FF2B5EF4-FFF2-40B4-BE49-F238E27FC236}">
                <a16:creationId xmlns:a16="http://schemas.microsoft.com/office/drawing/2014/main" id="{8A74A71C-CD4D-4695-87AC-CF16255B76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7121" y="5227356"/>
            <a:ext cx="2857588" cy="126460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43F45FB0-50C9-4EF7-930C-EA474EAB420E}"/>
              </a:ext>
            </a:extLst>
          </p:cNvPr>
          <p:cNvSpPr txBox="1"/>
          <p:nvPr/>
        </p:nvSpPr>
        <p:spPr>
          <a:xfrm>
            <a:off x="6049539" y="2862493"/>
            <a:ext cx="27736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41338" lvl="1" indent="-182563" eaLnBrk="0" fontAlgn="base" hangingPunct="0">
              <a:buFont typeface="Wingdings" panose="05000000000000000000" pitchFamily="2" charset="2"/>
              <a:buChar char="§"/>
              <a:defRPr/>
            </a:pP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예</a:t>
            </a:r>
            <a:r>
              <a:rPr lang="en-US" altLang="ko-KR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NAND </a:t>
            </a:r>
            <a:r>
              <a:rPr lang="ko-KR" altLang="en-US" sz="1800" dirty="0">
                <a:solidFill>
                  <a:srgbClr val="0000CC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endParaRPr lang="en-US" altLang="ko-KR" sz="1800" dirty="0">
              <a:solidFill>
                <a:srgbClr val="0000CC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graphicFrame>
        <p:nvGraphicFramePr>
          <p:cNvPr id="8" name="표 8">
            <a:extLst>
              <a:ext uri="{FF2B5EF4-FFF2-40B4-BE49-F238E27FC236}">
                <a16:creationId xmlns:a16="http://schemas.microsoft.com/office/drawing/2014/main" id="{F6740FC7-9E91-4A31-9BD3-9EB1718202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4033644"/>
              </p:ext>
            </p:extLst>
          </p:nvPr>
        </p:nvGraphicFramePr>
        <p:xfrm>
          <a:off x="6351476" y="3298321"/>
          <a:ext cx="2293275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4425">
                  <a:extLst>
                    <a:ext uri="{9D8B030D-6E8A-4147-A177-3AD203B41FA5}">
                      <a16:colId xmlns:a16="http://schemas.microsoft.com/office/drawing/2014/main" val="1138595820"/>
                    </a:ext>
                  </a:extLst>
                </a:gridCol>
                <a:gridCol w="764425">
                  <a:extLst>
                    <a:ext uri="{9D8B030D-6E8A-4147-A177-3AD203B41FA5}">
                      <a16:colId xmlns:a16="http://schemas.microsoft.com/office/drawing/2014/main" val="1761353410"/>
                    </a:ext>
                  </a:extLst>
                </a:gridCol>
                <a:gridCol w="764425">
                  <a:extLst>
                    <a:ext uri="{9D8B030D-6E8A-4147-A177-3AD203B41FA5}">
                      <a16:colId xmlns:a16="http://schemas.microsoft.com/office/drawing/2014/main" val="2788685986"/>
                    </a:ext>
                  </a:extLst>
                </a:gridCol>
              </a:tblGrid>
              <a:tr h="33845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x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x2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t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2244653"/>
                  </a:ext>
                </a:extLst>
              </a:tr>
              <a:tr h="33381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0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0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31908"/>
                  </a:ext>
                </a:extLst>
              </a:tr>
              <a:tr h="33381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0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9753694"/>
                  </a:ext>
                </a:extLst>
              </a:tr>
              <a:tr h="33845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0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5866607"/>
                  </a:ext>
                </a:extLst>
              </a:tr>
              <a:tr h="33845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나눔바른고딕" panose="020B0603020101020101" pitchFamily="50" charset="-127"/>
                          <a:ea typeface="나눔바른고딕" panose="020B0603020101020101" pitchFamily="50" charset="-127"/>
                        </a:rPr>
                        <a:t>-1</a:t>
                      </a:r>
                      <a:endParaRPr lang="ko-KR" altLang="en-US" dirty="0">
                        <a:latin typeface="나눔바른고딕" panose="020B0603020101020101" pitchFamily="50" charset="-127"/>
                        <a:ea typeface="나눔바른고딕" panose="020B0603020101020101" pitchFamily="50" charset="-127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0378181"/>
                  </a:ext>
                </a:extLst>
              </a:tr>
            </a:tbl>
          </a:graphicData>
        </a:graphic>
      </p:graphicFrame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D79124A0-2CFE-4159-B000-CC17A3CAC6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CB3AF-423D-41CB-AFF9-3007F6A07770}" type="slidenum">
              <a:rPr lang="ko-KR" altLang="en-US" smtClean="0"/>
              <a:pPr/>
              <a:t>8</a:t>
            </a:fld>
            <a:endParaRPr lang="ko-KR" altLang="en-US" dirty="0"/>
          </a:p>
        </p:txBody>
      </p:sp>
      <p:grpSp>
        <p:nvGrpSpPr>
          <p:cNvPr id="13" name="그룹 12">
            <a:extLst>
              <a:ext uri="{FF2B5EF4-FFF2-40B4-BE49-F238E27FC236}">
                <a16:creationId xmlns:a16="http://schemas.microsoft.com/office/drawing/2014/main" id="{DB13C56A-64FF-45DA-A73A-9944EA03959B}"/>
              </a:ext>
            </a:extLst>
          </p:cNvPr>
          <p:cNvGrpSpPr/>
          <p:nvPr/>
        </p:nvGrpSpPr>
        <p:grpSpPr>
          <a:xfrm>
            <a:off x="3733186" y="4391886"/>
            <a:ext cx="537173" cy="1169490"/>
            <a:chOff x="3733186" y="4391886"/>
            <a:chExt cx="537173" cy="116949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7EB8AF1-E645-49B3-BA3D-A31A650AE2A7}"/>
                </a:ext>
              </a:extLst>
            </p:cNvPr>
            <p:cNvSpPr txBox="1"/>
            <p:nvPr/>
          </p:nvSpPr>
          <p:spPr>
            <a:xfrm>
              <a:off x="3733186" y="4391886"/>
              <a:ext cx="537173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FF0000"/>
                  </a:solidFill>
                  <a:latin typeface="나눔바른고딕" panose="020B0603020101020101" pitchFamily="50" charset="-127"/>
                  <a:ea typeface="나눔바른고딕" panose="020B0603020101020101" pitchFamily="50" charset="-127"/>
                </a:rPr>
                <a:t>-1.1</a:t>
              </a:r>
              <a:endParaRPr lang="ko-KR" altLang="en-US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18C56C8-0E11-4CE5-9E4A-537FC3B18E18}"/>
                </a:ext>
              </a:extLst>
            </p:cNvPr>
            <p:cNvSpPr txBox="1"/>
            <p:nvPr/>
          </p:nvSpPr>
          <p:spPr>
            <a:xfrm>
              <a:off x="3733187" y="4901610"/>
              <a:ext cx="34417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FF0000"/>
                  </a:solidFill>
                  <a:latin typeface="나눔바른고딕" panose="020B0603020101020101" pitchFamily="50" charset="-127"/>
                  <a:ea typeface="나눔바른고딕" panose="020B0603020101020101" pitchFamily="50" charset="-127"/>
                </a:rPr>
                <a:t>1</a:t>
              </a:r>
              <a:endParaRPr lang="ko-KR" altLang="en-US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1AF5D39-321F-49D3-9030-7EE1E88DD21E}"/>
                </a:ext>
              </a:extLst>
            </p:cNvPr>
            <p:cNvSpPr txBox="1"/>
            <p:nvPr/>
          </p:nvSpPr>
          <p:spPr>
            <a:xfrm>
              <a:off x="3733187" y="5284377"/>
              <a:ext cx="34417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FF0000"/>
                  </a:solidFill>
                  <a:latin typeface="나눔바른고딕" panose="020B0603020101020101" pitchFamily="50" charset="-127"/>
                  <a:ea typeface="나눔바른고딕" panose="020B0603020101020101" pitchFamily="50" charset="-127"/>
                </a:rPr>
                <a:t>1</a:t>
              </a:r>
              <a:endParaRPr lang="ko-KR" altLang="en-US" dirty="0">
                <a:solidFill>
                  <a:srgbClr val="FF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endParaRPr>
            </a:p>
          </p:txBody>
        </p:sp>
      </p:grpSp>
      <p:pic>
        <p:nvPicPr>
          <p:cNvPr id="16" name="그림 15">
            <a:extLst>
              <a:ext uri="{FF2B5EF4-FFF2-40B4-BE49-F238E27FC236}">
                <a16:creationId xmlns:a16="http://schemas.microsoft.com/office/drawing/2014/main" id="{566F36E0-F037-4B97-B126-BF27D0B01F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0707" y="-15517"/>
            <a:ext cx="2758387" cy="1062970"/>
          </a:xfrm>
          <a:prstGeom prst="rect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620688"/>
            <a:ext cx="8077200" cy="51054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361950" indent="-361950" latinLnBrk="0">
              <a:lnSpc>
                <a:spcPct val="150000"/>
              </a:lnSpc>
              <a:spcBef>
                <a:spcPts val="0"/>
              </a:spcBef>
              <a:buBlip>
                <a:blip r:embed="rId2"/>
              </a:buBlip>
            </a:pPr>
            <a:r>
              <a:rPr lang="ko-KR" altLang="en-US" sz="2000" b="1" dirty="0">
                <a:latin typeface="나눔고딕 ExtraBold" pitchFamily="50" charset="-127"/>
                <a:ea typeface="나눔고딕 ExtraBold" pitchFamily="50" charset="-127"/>
              </a:rPr>
              <a:t>패턴 인식에서 일반적인 학습 알고리즘 설계 과정</a:t>
            </a:r>
          </a:p>
          <a:p>
            <a:pPr lvl="1" eaLnBrk="1" hangingPunct="1">
              <a:lnSpc>
                <a:spcPct val="150000"/>
              </a:lnSpc>
            </a:pPr>
            <a:r>
              <a:rPr lang="ko-KR" altLang="en-US" sz="1600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sz="1600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1: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분류기 구조 정의와 분류 과정의 수학식 정의</a:t>
            </a:r>
          </a:p>
          <a:p>
            <a:pPr lvl="1" eaLnBrk="1" hangingPunct="1">
              <a:lnSpc>
                <a:spcPct val="150000"/>
              </a:lnSpc>
            </a:pPr>
            <a:r>
              <a:rPr lang="ko-KR" altLang="en-US" sz="1600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sz="1600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: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분류기 품질 측정용 비용 함수 </a:t>
            </a:r>
            <a:r>
              <a:rPr lang="en-US" altLang="ko-KR" sz="1600" i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 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정의</a:t>
            </a:r>
          </a:p>
          <a:p>
            <a:pPr lvl="1" eaLnBrk="1" hangingPunct="1">
              <a:lnSpc>
                <a:spcPct val="150000"/>
              </a:lnSpc>
            </a:pPr>
            <a:r>
              <a:rPr lang="ko-KR" altLang="en-US" sz="1600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단계 </a:t>
            </a:r>
            <a:r>
              <a:rPr lang="en-US" altLang="ko-KR" sz="1600" dirty="0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3: </a:t>
            </a:r>
            <a:r>
              <a:rPr lang="en-US" altLang="ko-KR" sz="1600" i="1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J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</a:t>
            </a:r>
            <a:r>
              <a:rPr lang="el-GR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)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최적화하는 </a:t>
            </a:r>
            <a:r>
              <a:rPr lang="en-US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parameter </a:t>
            </a:r>
            <a:r>
              <a:rPr lang="el-GR" altLang="ko-KR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Θ</a:t>
            </a:r>
            <a:r>
              <a:rPr lang="ko-KR" altLang="en-US" sz="1600" dirty="0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찾는 알고리즘 설계</a:t>
            </a:r>
          </a:p>
          <a:p>
            <a:pPr lvl="1" eaLnBrk="1" hangingPunct="1">
              <a:lnSpc>
                <a:spcPct val="150000"/>
              </a:lnSpc>
            </a:pPr>
            <a:endParaRPr lang="ko-KR" altLang="en-US" sz="1600" dirty="0">
              <a:solidFill>
                <a:srgbClr val="0000FF"/>
              </a:solidFill>
              <a:latin typeface="바탕" panose="02030600000101010101" pitchFamily="18" charset="-127"/>
              <a:ea typeface="바탕" panose="02030600000101010101" pitchFamily="18" charset="-127"/>
            </a:endParaRPr>
          </a:p>
        </p:txBody>
      </p:sp>
      <p:pic>
        <p:nvPicPr>
          <p:cNvPr id="289796" name="Picture 4" descr="f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76661" y="2566561"/>
            <a:ext cx="3155776" cy="255395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289798" name="Text Box 6"/>
          <p:cNvSpPr txBox="1">
            <a:spLocks noChangeArrowheads="1"/>
          </p:cNvSpPr>
          <p:nvPr/>
        </p:nvSpPr>
        <p:spPr bwMode="auto">
          <a:xfrm>
            <a:off x="4860032" y="2852936"/>
            <a:ext cx="1212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단계 </a:t>
            </a:r>
            <a:r>
              <a: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1</a:t>
            </a:r>
            <a:r>
              <a:rPr kumimoji="1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과 </a:t>
            </a:r>
            <a:r>
              <a: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2</a:t>
            </a:r>
          </a:p>
        </p:txBody>
      </p:sp>
      <p:sp>
        <p:nvSpPr>
          <p:cNvPr id="289799" name="Text Box 7"/>
          <p:cNvSpPr txBox="1">
            <a:spLocks noChangeArrowheads="1"/>
          </p:cNvSpPr>
          <p:nvPr/>
        </p:nvSpPr>
        <p:spPr bwMode="auto">
          <a:xfrm>
            <a:off x="4963083" y="4432487"/>
            <a:ext cx="81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ko-K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단계 </a:t>
            </a:r>
            <a:r>
              <a:rPr kumimoji="1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3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A88C3049-5C73-4A4C-9540-9011C23864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47112"/>
            <a:ext cx="6264696" cy="401568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algn="l">
              <a:defRPr/>
            </a:pPr>
            <a:r>
              <a:rPr lang="ko-KR" altLang="en-US" sz="2400" dirty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고딕 ExtraBold" pitchFamily="50" charset="-127"/>
                <a:ea typeface="나눔고딕 ExtraBold" pitchFamily="50" charset="-127"/>
              </a:rPr>
              <a:t>학습과 인식</a:t>
            </a:r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3828FD3-B92E-4911-B55F-D2AA0ABC335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C4CD82-31DA-40C6-B867-65C44CA8C9DB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6DE6B02-5B20-40B0-9BC1-0BC4CC4871FD}"/>
              </a:ext>
            </a:extLst>
          </p:cNvPr>
          <p:cNvSpPr txBox="1"/>
          <p:nvPr/>
        </p:nvSpPr>
        <p:spPr>
          <a:xfrm>
            <a:off x="7308304" y="78740"/>
            <a:ext cx="18356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I. </a:t>
            </a:r>
            <a:r>
              <a:rPr lang="ko-KR" altLang="en-US" sz="1050" dirty="0">
                <a:solidFill>
                  <a:schemeClr val="bg1"/>
                </a:solidFill>
                <a:latin typeface="나눔고딕 ExtraBold" panose="020D0904000000000000" pitchFamily="50" charset="-127"/>
                <a:ea typeface="나눔고딕 ExtraBold" panose="020D0904000000000000" pitchFamily="50" charset="-127"/>
              </a:rPr>
              <a:t>신경 회로망 상세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CD5814F-97AB-4067-A7DD-FBFA1E0A36BC}"/>
              </a:ext>
            </a:extLst>
          </p:cNvPr>
          <p:cNvSpPr txBox="1"/>
          <p:nvPr/>
        </p:nvSpPr>
        <p:spPr>
          <a:xfrm>
            <a:off x="107504" y="5211889"/>
            <a:ext cx="8712968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1950" lvl="1" indent="-361950" latinLnBrk="0">
              <a:lnSpc>
                <a:spcPct val="150000"/>
              </a:lnSpc>
              <a:buBlip>
                <a:blip r:embed="rId2"/>
              </a:buBlip>
            </a:pPr>
            <a:r>
              <a:rPr lang="ko-KR" altLang="en-US" sz="2000" b="1">
                <a:latin typeface="나눔고딕 ExtraBold" pitchFamily="50" charset="-127"/>
                <a:ea typeface="나눔고딕 ExtraBold" pitchFamily="50" charset="-127"/>
              </a:rPr>
              <a:t>학습 알고리즘의 구조패턴 모드와 배치 모드</a:t>
            </a:r>
          </a:p>
          <a:p>
            <a:pPr marL="896938" lvl="2" indent="-225425" eaLnBrk="1" hangingPunct="1">
              <a:buFont typeface="Arial" panose="020B0604020202020204" pitchFamily="34" charset="0"/>
              <a:buChar char="•"/>
            </a:pPr>
            <a:r>
              <a:rPr lang="ko-KR" altLang="en-US" sz="1800" b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배치 모드</a:t>
            </a:r>
            <a:r>
              <a:rPr lang="en-US" altLang="ko-KR" sz="1800" b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ko-KR" altLang="en-US" sz="1800" b="1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오분류된 모든 샘플을 모은 다음</a:t>
            </a:r>
            <a:r>
              <a:rPr lang="en-US" altLang="ko-KR" sz="1800" b="1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1800" b="1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이를 사용하여 한꺼번에 가중치를 갱신함</a:t>
            </a:r>
            <a:endParaRPr lang="en-US" altLang="ko-KR" sz="1800" b="1">
              <a:solidFill>
                <a:srgbClr val="C00000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896938" lvl="2" indent="-225425" eaLnBrk="1" hangingPunct="1">
              <a:buFont typeface="Arial" panose="020B0604020202020204" pitchFamily="34" charset="0"/>
              <a:buChar char="•"/>
            </a:pPr>
            <a:r>
              <a:rPr lang="ko-KR" altLang="en-US" sz="1800" b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패턴 모드</a:t>
            </a:r>
            <a:r>
              <a:rPr lang="en-US" altLang="ko-KR" sz="1800" b="1">
                <a:solidFill>
                  <a:srgbClr val="0000FF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: </a:t>
            </a:r>
            <a:r>
              <a:rPr lang="ko-KR" altLang="en-US" sz="1800" b="1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샘플을 하나 입력한 후</a:t>
            </a:r>
            <a:r>
              <a:rPr lang="en-US" altLang="ko-KR" sz="1800" b="1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, </a:t>
            </a:r>
            <a:r>
              <a:rPr lang="ko-KR" altLang="en-US" sz="1800" b="1">
                <a:solidFill>
                  <a:srgbClr val="C00000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잘못 인식하면 곧 바로 가중치를 갱신함</a:t>
            </a:r>
            <a:endParaRPr lang="ko-KR" altLang="en-US" sz="1800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사용자 지정 1">
      <a:majorFont>
        <a:latin typeface="Calibri"/>
        <a:ea typeface="나눔스퀘어"/>
        <a:cs typeface=""/>
      </a:majorFont>
      <a:minorFont>
        <a:latin typeface="Calibri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044A6E"/>
        </a:solidFill>
        <a:ln w="9525">
          <a:noFill/>
          <a:miter lim="800000"/>
          <a:headEnd/>
          <a:tailEnd/>
        </a:ln>
        <a:effectLst/>
      </a:spPr>
      <a:bodyPr wrap="none" rtlCol="0" anchor="ctr"/>
      <a:lstStyle>
        <a:defPPr algn="ctr">
          <a:defRPr sz="1000" b="1">
            <a:solidFill>
              <a:schemeClr val="bg1"/>
            </a:solidFill>
          </a:defRPr>
        </a:defPPr>
      </a:lstStyle>
    </a:spDef>
    <a:lnDef>
      <a:spPr>
        <a:ln w="50800">
          <a:solidFill>
            <a:schemeClr val="bg1">
              <a:lumMod val="75000"/>
            </a:schemeClr>
          </a:solidFill>
          <a:headEnd type="stealth"/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207</TotalTime>
  <Words>2607</Words>
  <Application>Microsoft Office PowerPoint</Application>
  <PresentationFormat>화면 슬라이드 쇼(4:3)</PresentationFormat>
  <Paragraphs>624</Paragraphs>
  <Slides>47</Slides>
  <Notes>7</Notes>
  <HiddenSlides>0</HiddenSlides>
  <MMClips>0</MMClips>
  <ScaleCrop>false</ScaleCrop>
  <HeadingPairs>
    <vt:vector size="8" baseType="variant">
      <vt:variant>
        <vt:lpstr>사용한 글꼴</vt:lpstr>
      </vt:variant>
      <vt:variant>
        <vt:i4>1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7</vt:i4>
      </vt:variant>
    </vt:vector>
  </HeadingPairs>
  <TitlesOfParts>
    <vt:vector size="65" baseType="lpstr">
      <vt:lpstr>HY헤드라인M</vt:lpstr>
      <vt:lpstr>굴림</vt:lpstr>
      <vt:lpstr>나눔고딕</vt:lpstr>
      <vt:lpstr>나눔고딕 ExtraBold</vt:lpstr>
      <vt:lpstr>나눔바른고딕</vt:lpstr>
      <vt:lpstr>나눔스퀘어</vt:lpstr>
      <vt:lpstr>나눔스퀘어 Bold</vt:lpstr>
      <vt:lpstr>나눔스퀘어라운드 Bold</vt:lpstr>
      <vt:lpstr>맑은 고딕</vt:lpstr>
      <vt:lpstr>바탕</vt:lpstr>
      <vt:lpstr>바탕체</vt:lpstr>
      <vt:lpstr>Arial</vt:lpstr>
      <vt:lpstr>Calibri</vt:lpstr>
      <vt:lpstr>Cambria Math</vt:lpstr>
      <vt:lpstr>Times New Roman</vt:lpstr>
      <vt:lpstr>Wingdings</vt:lpstr>
      <vt:lpstr>1_Office 테마</vt:lpstr>
      <vt:lpstr>Equation</vt:lpstr>
      <vt:lpstr>PowerPoint 프레젠테이션</vt:lpstr>
      <vt:lpstr>목차</vt:lpstr>
      <vt:lpstr>PowerPoint 프레젠테이션</vt:lpstr>
      <vt:lpstr>퍼셉트론</vt:lpstr>
      <vt:lpstr>구조와 원리</vt:lpstr>
      <vt:lpstr>구조와 원리</vt:lpstr>
      <vt:lpstr>구조와 원리</vt:lpstr>
      <vt:lpstr>학습과 인식</vt:lpstr>
      <vt:lpstr>학습과 인식</vt:lpstr>
      <vt:lpstr>학습과 인식</vt:lpstr>
      <vt:lpstr>학습과 인식</vt:lpstr>
      <vt:lpstr>학습과 인식</vt:lpstr>
      <vt:lpstr>학습과 인식</vt:lpstr>
      <vt:lpstr>학습과 인식</vt:lpstr>
      <vt:lpstr>학습과 인식</vt:lpstr>
      <vt:lpstr>학습과 인식</vt:lpstr>
      <vt:lpstr>학습과 인식</vt:lpstr>
      <vt:lpstr>학습과 인식</vt:lpstr>
      <vt:lpstr>학습과 인식</vt:lpstr>
      <vt:lpstr>다층퍼셉트론 - 구조와 원리</vt:lpstr>
      <vt:lpstr>다층퍼셉트론 - 구조와 원리</vt:lpstr>
      <vt:lpstr>다층퍼셉트론 - 구조와 원리</vt:lpstr>
      <vt:lpstr>다층퍼셉트론 - 구조와 원리</vt:lpstr>
      <vt:lpstr>다층퍼셉트론 - 구조와 원리</vt:lpstr>
      <vt:lpstr>다층퍼셉트론 - 구조와 원리</vt:lpstr>
      <vt:lpstr>다층퍼셉트론 - 구조와 원리</vt:lpstr>
      <vt:lpstr>다층퍼셉트론 - 구조와 원리</vt:lpstr>
      <vt:lpstr>Feed-Forward MLP </vt:lpstr>
      <vt:lpstr>학습</vt:lpstr>
      <vt:lpstr>학습</vt:lpstr>
      <vt:lpstr>학습</vt:lpstr>
      <vt:lpstr>학습</vt:lpstr>
      <vt:lpstr>학습</vt:lpstr>
      <vt:lpstr>학습</vt:lpstr>
      <vt:lpstr>학습</vt:lpstr>
      <vt:lpstr>학습</vt:lpstr>
      <vt:lpstr>학습</vt:lpstr>
      <vt:lpstr>4.3.2 학습</vt:lpstr>
      <vt:lpstr>학습</vt:lpstr>
      <vt:lpstr>학습</vt:lpstr>
      <vt:lpstr>인식</vt:lpstr>
      <vt:lpstr>구현과 몇 가지 부연 설명</vt:lpstr>
      <vt:lpstr>구현과 몇 가지 부연 설명</vt:lpstr>
      <vt:lpstr>PowerPoint 프레젠테이션</vt:lpstr>
      <vt:lpstr>머신러닝 모델 검증 방법</vt:lpstr>
      <vt:lpstr>머신러닝 모델 검증 방법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ho1</dc:creator>
  <cp:lastModifiedBy>김호원</cp:lastModifiedBy>
  <cp:revision>2555</cp:revision>
  <cp:lastPrinted>2019-04-25T23:46:21Z</cp:lastPrinted>
  <dcterms:created xsi:type="dcterms:W3CDTF">2011-06-16T02:40:40Z</dcterms:created>
  <dcterms:modified xsi:type="dcterms:W3CDTF">2021-05-14T03:50:09Z</dcterms:modified>
</cp:coreProperties>
</file>